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083BE0">
        <w:rPr>
          <w:rFonts w:ascii="Cambria" w:hAnsi="Cambria"/>
          <w:b/>
          <w:color w:val="225482"/>
          <w:sz w:val="28"/>
        </w:rPr>
        <w:t>3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r w:rsidR="00083BE0">
        <w:rPr>
          <w:rFonts w:ascii="Cambria" w:hAnsi="Cambria"/>
          <w:b/>
          <w:color w:val="225482"/>
          <w:sz w:val="28"/>
        </w:rPr>
        <w:t>LINEAR REGRESSION</w:t>
      </w:r>
      <w:bookmarkEnd w:id="1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2" w:name="_Toc500310359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2"/>
    </w:p>
    <w:p w:rsidR="00083BE0" w:rsidRDefault="00083BE0" w:rsidP="0057793F">
      <w:pPr>
        <w:jc w:val="both"/>
        <w:rPr>
          <w:sz w:val="20"/>
        </w:rPr>
      </w:pPr>
      <w:r w:rsidRPr="00083BE0">
        <w:rPr>
          <w:sz w:val="20"/>
        </w:rPr>
        <w:t>In this chapter, the basic concept</w:t>
      </w:r>
      <w:r>
        <w:rPr>
          <w:sz w:val="20"/>
        </w:rPr>
        <w:t xml:space="preserve"> and theory</w:t>
      </w:r>
      <w:r w:rsidRPr="00083BE0">
        <w:rPr>
          <w:sz w:val="20"/>
        </w:rPr>
        <w:t xml:space="preserve"> of linear regression</w:t>
      </w:r>
      <w:r>
        <w:rPr>
          <w:sz w:val="20"/>
        </w:rPr>
        <w:t xml:space="preserve"> which is used</w:t>
      </w:r>
      <w:r w:rsidRPr="00083BE0">
        <w:rPr>
          <w:sz w:val="20"/>
        </w:rPr>
        <w:t xml:space="preserve"> in machine learning</w:t>
      </w:r>
      <w:r>
        <w:rPr>
          <w:sz w:val="20"/>
        </w:rPr>
        <w:t xml:space="preserve"> is described first</w:t>
      </w:r>
      <w:r w:rsidRPr="00083BE0">
        <w:rPr>
          <w:sz w:val="20"/>
        </w:rPr>
        <w:t xml:space="preserve"> and </w:t>
      </w:r>
      <w:r>
        <w:rPr>
          <w:sz w:val="20"/>
        </w:rPr>
        <w:t>consider programming method using Tensorflow and Python for several regression problems in machine learning.</w:t>
      </w:r>
    </w:p>
    <w:p w:rsidR="00C05435" w:rsidRPr="00E5548D" w:rsidRDefault="00B91F41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3" w:name="_Toc500310360"/>
      <w:r>
        <w:rPr>
          <w:rFonts w:asciiTheme="minorHAnsi" w:hAnsiTheme="minorHAnsi"/>
          <w:b/>
          <w:bCs/>
          <w:color w:val="2A69A2"/>
          <w:sz w:val="22"/>
          <w:szCs w:val="22"/>
        </w:rPr>
        <w:t>What is linear regression?</w:t>
      </w:r>
      <w:bookmarkEnd w:id="3"/>
    </w:p>
    <w:p w:rsidR="00B91F41" w:rsidRDefault="00B91F41" w:rsidP="00D065AA">
      <w:pPr>
        <w:jc w:val="both"/>
        <w:rPr>
          <w:sz w:val="20"/>
        </w:rPr>
      </w:pPr>
      <w:r w:rsidRPr="00B91F41">
        <w:rPr>
          <w:sz w:val="20"/>
        </w:rPr>
        <w:t>Linear regression analysis is a representative method for linearly analyzing the influence of other variables on a variable.</w:t>
      </w:r>
    </w:p>
    <w:p w:rsidR="00B91F41" w:rsidRPr="00B91F41" w:rsidRDefault="00B91F41" w:rsidP="00B91F41">
      <w:pPr>
        <w:jc w:val="both"/>
        <w:rPr>
          <w:sz w:val="20"/>
        </w:rPr>
      </w:pPr>
      <w:r w:rsidRPr="00B91F41">
        <w:rPr>
          <w:sz w:val="20"/>
        </w:rPr>
        <w:t xml:space="preserve">In order to perform linear regression analysis, a linear regression model should </w:t>
      </w:r>
      <w:r w:rsidR="00465F1C">
        <w:rPr>
          <w:sz w:val="20"/>
        </w:rPr>
        <w:t>b</w:t>
      </w:r>
      <w:r w:rsidRPr="00B91F41">
        <w:rPr>
          <w:sz w:val="20"/>
        </w:rPr>
        <w:t>e created</w:t>
      </w:r>
      <w:r w:rsidR="00465F1C">
        <w:rPr>
          <w:sz w:val="20"/>
        </w:rPr>
        <w:t xml:space="preserve"> first</w:t>
      </w:r>
      <w:r w:rsidRPr="00B91F41">
        <w:rPr>
          <w:sz w:val="20"/>
        </w:rPr>
        <w:t>.</w:t>
      </w:r>
      <w:r w:rsidR="00465F1C">
        <w:rPr>
          <w:sz w:val="20"/>
        </w:rPr>
        <w:t xml:space="preserve"> </w:t>
      </w:r>
      <w:r w:rsidRPr="00B91F41">
        <w:rPr>
          <w:sz w:val="20"/>
        </w:rPr>
        <w:t>The model referred to here is a function expressed by a mathematical expression, which consists of influencing variables and influenced variables.</w:t>
      </w:r>
    </w:p>
    <w:p w:rsidR="00B91F41" w:rsidRDefault="00B91F41" w:rsidP="00B91F41">
      <w:pPr>
        <w:jc w:val="both"/>
        <w:rPr>
          <w:sz w:val="20"/>
        </w:rPr>
      </w:pPr>
      <w:r w:rsidRPr="00B91F41">
        <w:rPr>
          <w:sz w:val="20"/>
        </w:rPr>
        <w:t xml:space="preserve">The affecting variable is called an </w:t>
      </w:r>
      <w:r w:rsidRPr="00923DD6">
        <w:rPr>
          <w:b/>
          <w:sz w:val="20"/>
        </w:rPr>
        <w:t>independent variable</w:t>
      </w:r>
      <w:r w:rsidRPr="00B91F41">
        <w:rPr>
          <w:sz w:val="20"/>
        </w:rPr>
        <w:t xml:space="preserve"> or an </w:t>
      </w:r>
      <w:r w:rsidRPr="00923DD6">
        <w:rPr>
          <w:b/>
          <w:sz w:val="20"/>
        </w:rPr>
        <w:t>explanatory variable</w:t>
      </w:r>
      <w:r w:rsidRPr="00B91F41">
        <w:rPr>
          <w:sz w:val="20"/>
        </w:rPr>
        <w:t xml:space="preserve">, and the affected variable is called a </w:t>
      </w:r>
      <w:r w:rsidRPr="00923DD6">
        <w:rPr>
          <w:b/>
          <w:sz w:val="20"/>
        </w:rPr>
        <w:t>dependent variable</w:t>
      </w:r>
      <w:r w:rsidRPr="00B91F41">
        <w:rPr>
          <w:sz w:val="20"/>
        </w:rPr>
        <w:t xml:space="preserve"> or a </w:t>
      </w:r>
      <w:r w:rsidRPr="00923DD6">
        <w:rPr>
          <w:b/>
          <w:sz w:val="20"/>
        </w:rPr>
        <w:t>response variable</w:t>
      </w:r>
      <w:r w:rsidRPr="00B91F41">
        <w:rPr>
          <w:sz w:val="20"/>
        </w:rPr>
        <w:t>.</w:t>
      </w:r>
    </w:p>
    <w:p w:rsidR="00C60148" w:rsidRPr="00B91F41" w:rsidRDefault="00C60148" w:rsidP="00C60148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21FD9ECE" wp14:editId="19C203A1">
            <wp:extent cx="2687541" cy="2014686"/>
            <wp:effectExtent l="0" t="0" r="0" b="5080"/>
            <wp:docPr id="1" name="Picture 1" descr="Image result for linear regress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linear regression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101" cy="2031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F41" w:rsidRPr="00B91F41" w:rsidRDefault="00B91F41" w:rsidP="00B91F41">
      <w:pPr>
        <w:jc w:val="both"/>
        <w:rPr>
          <w:sz w:val="20"/>
        </w:rPr>
      </w:pPr>
      <w:r w:rsidRPr="00B91F41">
        <w:rPr>
          <w:sz w:val="20"/>
        </w:rPr>
        <w:t xml:space="preserve">The dependent variable and the independent variable constituting the linear regression model may be two or more, respectively. A linear regression </w:t>
      </w:r>
      <w:r w:rsidRPr="00B91F41">
        <w:rPr>
          <w:sz w:val="20"/>
        </w:rPr>
        <w:lastRenderedPageBreak/>
        <w:t xml:space="preserve">model with one dependent variable is called a </w:t>
      </w:r>
      <w:r w:rsidRPr="00FB792F">
        <w:rPr>
          <w:b/>
          <w:sz w:val="20"/>
        </w:rPr>
        <w:t>univariate linear regression model</w:t>
      </w:r>
      <w:r w:rsidRPr="00B91F41">
        <w:rPr>
          <w:sz w:val="20"/>
        </w:rPr>
        <w:t xml:space="preserve"> and a </w:t>
      </w:r>
      <w:r w:rsidRPr="00FB792F">
        <w:rPr>
          <w:b/>
          <w:sz w:val="20"/>
        </w:rPr>
        <w:t>multivariable linear regression model</w:t>
      </w:r>
      <w:r w:rsidRPr="00B91F41">
        <w:rPr>
          <w:sz w:val="20"/>
        </w:rPr>
        <w:t xml:space="preserve"> with two or more dependent variables.</w:t>
      </w:r>
    </w:p>
    <w:p w:rsidR="00B91F41" w:rsidRPr="00B91F41" w:rsidRDefault="00B91F41" w:rsidP="00B91F41">
      <w:pPr>
        <w:jc w:val="both"/>
        <w:rPr>
          <w:sz w:val="20"/>
        </w:rPr>
      </w:pPr>
      <w:r w:rsidRPr="00B91F41">
        <w:rPr>
          <w:sz w:val="20"/>
        </w:rPr>
        <w:t xml:space="preserve">On the other hand, the linear regression model with one independent variable is called a </w:t>
      </w:r>
      <w:r w:rsidRPr="00FB792F">
        <w:rPr>
          <w:b/>
          <w:sz w:val="20"/>
        </w:rPr>
        <w:t>simple linear regression model</w:t>
      </w:r>
      <w:r w:rsidRPr="00B91F41">
        <w:rPr>
          <w:sz w:val="20"/>
        </w:rPr>
        <w:t xml:space="preserve">, and when there are two or more independent variables, it is called a </w:t>
      </w:r>
      <w:r w:rsidRPr="00FB792F">
        <w:rPr>
          <w:b/>
          <w:sz w:val="20"/>
        </w:rPr>
        <w:t>multiple linear regression model</w:t>
      </w:r>
      <w:r w:rsidRPr="00B91F41">
        <w:rPr>
          <w:sz w:val="20"/>
        </w:rPr>
        <w:t>.</w:t>
      </w:r>
    </w:p>
    <w:p w:rsidR="00B91F41" w:rsidRDefault="00B91F41" w:rsidP="00B91F41">
      <w:pPr>
        <w:jc w:val="both"/>
        <w:rPr>
          <w:sz w:val="20"/>
        </w:rPr>
      </w:pPr>
      <w:r w:rsidRPr="00B91F41">
        <w:rPr>
          <w:sz w:val="20"/>
        </w:rPr>
        <w:t xml:space="preserve">Therefore, the linear regression model is called the </w:t>
      </w:r>
      <w:r w:rsidRPr="00FB792F">
        <w:rPr>
          <w:b/>
          <w:sz w:val="20"/>
        </w:rPr>
        <w:t>univariate multiple linear regression model</w:t>
      </w:r>
      <w:r w:rsidRPr="00B91F41">
        <w:rPr>
          <w:sz w:val="20"/>
        </w:rPr>
        <w:t xml:space="preserve">. When the dependent variable and the independent variable are two or more, the </w:t>
      </w:r>
      <w:r w:rsidRPr="00FB792F">
        <w:rPr>
          <w:b/>
          <w:sz w:val="20"/>
        </w:rPr>
        <w:t>multivariable multiple linear regression model</w:t>
      </w:r>
      <w:r w:rsidRPr="00B91F41">
        <w:rPr>
          <w:sz w:val="20"/>
        </w:rPr>
        <w:t xml:space="preserve"> is used.</w:t>
      </w:r>
    </w:p>
    <w:p w:rsidR="00B91F41" w:rsidRDefault="00465F1C" w:rsidP="00D065AA">
      <w:pPr>
        <w:jc w:val="both"/>
        <w:rPr>
          <w:sz w:val="20"/>
        </w:rPr>
      </w:pPr>
      <w:r>
        <w:rPr>
          <w:sz w:val="20"/>
        </w:rPr>
        <w:t>In this chapter let’s consider simplest univariate simple linear regression model.</w:t>
      </w:r>
    </w:p>
    <w:p w:rsidR="00FA2452" w:rsidRPr="00E5548D" w:rsidRDefault="00FA2452" w:rsidP="00FA2452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4" w:name="_Toc500310361"/>
      <w:r>
        <w:rPr>
          <w:rFonts w:asciiTheme="minorHAnsi" w:hAnsiTheme="minorHAnsi"/>
          <w:b/>
          <w:bCs/>
          <w:color w:val="2A69A2"/>
          <w:sz w:val="22"/>
          <w:szCs w:val="22"/>
        </w:rPr>
        <w:t>Basic of Machine Learning</w:t>
      </w:r>
      <w:bookmarkEnd w:id="4"/>
    </w:p>
    <w:p w:rsidR="00B32B32" w:rsidRDefault="00B32B32" w:rsidP="00B32B32">
      <w:pPr>
        <w:jc w:val="both"/>
        <w:rPr>
          <w:sz w:val="20"/>
        </w:rPr>
      </w:pPr>
      <w:r>
        <w:rPr>
          <w:sz w:val="20"/>
        </w:rPr>
        <w:t xml:space="preserve">Let’s think about supervised learning with a student score data. </w:t>
      </w:r>
      <w:r w:rsidRPr="00FA2452">
        <w:rPr>
          <w:sz w:val="20"/>
        </w:rPr>
        <w:t>These scores correspond to the hours studied.</w:t>
      </w:r>
    </w:p>
    <w:p w:rsidR="00B32B32" w:rsidRDefault="00B32B32" w:rsidP="00B32B32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6D5D474" wp14:editId="24443591">
            <wp:extent cx="1407381" cy="1525558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27275" cy="1547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B32" w:rsidRDefault="00B32B32" w:rsidP="00B32B32">
      <w:pPr>
        <w:jc w:val="both"/>
        <w:rPr>
          <w:sz w:val="20"/>
        </w:rPr>
      </w:pPr>
      <w:r w:rsidRPr="00336755">
        <w:rPr>
          <w:sz w:val="20"/>
        </w:rPr>
        <w:t>The goal</w:t>
      </w:r>
      <w:r>
        <w:rPr>
          <w:sz w:val="20"/>
        </w:rPr>
        <w:t xml:space="preserve"> should predict</w:t>
      </w:r>
      <w:r w:rsidRPr="00336755">
        <w:rPr>
          <w:sz w:val="20"/>
        </w:rPr>
        <w:t xml:space="preserve"> is </w:t>
      </w:r>
      <w:r w:rsidR="00DC6A78">
        <w:rPr>
          <w:sz w:val="20"/>
        </w:rPr>
        <w:t xml:space="preserve">the </w:t>
      </w:r>
      <w:r w:rsidRPr="00336755">
        <w:rPr>
          <w:sz w:val="20"/>
        </w:rPr>
        <w:t>score between 0 and 100.</w:t>
      </w:r>
      <w:r>
        <w:rPr>
          <w:sz w:val="20"/>
        </w:rPr>
        <w:t xml:space="preserve"> We can know a studen</w:t>
      </w:r>
      <w:r w:rsidR="00DC6A78">
        <w:rPr>
          <w:sz w:val="20"/>
        </w:rPr>
        <w:t>t studied 10 hours got 90 marks</w:t>
      </w:r>
      <w:r>
        <w:rPr>
          <w:sz w:val="20"/>
        </w:rPr>
        <w:t xml:space="preserve"> and studied 9 hours got 80 marks.</w:t>
      </w:r>
    </w:p>
    <w:p w:rsidR="00B32B32" w:rsidRDefault="00B32B32" w:rsidP="00B32B32">
      <w:pPr>
        <w:jc w:val="both"/>
        <w:rPr>
          <w:sz w:val="20"/>
        </w:rPr>
      </w:pPr>
      <w:r>
        <w:rPr>
          <w:sz w:val="20"/>
        </w:rPr>
        <w:t xml:space="preserve">We can learn these data. We call this </w:t>
      </w:r>
      <w:r w:rsidRPr="00FB5800">
        <w:rPr>
          <w:b/>
          <w:sz w:val="20"/>
        </w:rPr>
        <w:t>training</w:t>
      </w:r>
      <w:r>
        <w:rPr>
          <w:sz w:val="20"/>
        </w:rPr>
        <w:t xml:space="preserve">, and above data calls </w:t>
      </w:r>
      <w:r w:rsidRPr="00FB5800">
        <w:rPr>
          <w:b/>
          <w:sz w:val="20"/>
        </w:rPr>
        <w:t>training data</w:t>
      </w:r>
      <w:r>
        <w:rPr>
          <w:sz w:val="20"/>
        </w:rPr>
        <w:t>.</w:t>
      </w:r>
    </w:p>
    <w:p w:rsidR="00B32B32" w:rsidRDefault="00B32B32" w:rsidP="00B32B32">
      <w:pPr>
        <w:jc w:val="both"/>
        <w:rPr>
          <w:sz w:val="20"/>
        </w:rPr>
      </w:pPr>
      <w:r>
        <w:rPr>
          <w:sz w:val="20"/>
        </w:rPr>
        <w:t>After training, we can ask trained model before</w:t>
      </w:r>
      <w:r w:rsidR="00DC6A78">
        <w:rPr>
          <w:sz w:val="20"/>
        </w:rPr>
        <w:t xml:space="preserve"> the</w:t>
      </w:r>
      <w:r>
        <w:rPr>
          <w:sz w:val="20"/>
        </w:rPr>
        <w:t xml:space="preserve"> exam, “I studied 7 hours, then how much scores can I get?” If the models are well trained, maybe the answer could be 60~70.</w:t>
      </w:r>
    </w:p>
    <w:p w:rsidR="00B32B32" w:rsidRDefault="00B32B32" w:rsidP="00B32B32">
      <w:pPr>
        <w:jc w:val="both"/>
        <w:rPr>
          <w:sz w:val="20"/>
        </w:rPr>
      </w:pPr>
      <w:r>
        <w:rPr>
          <w:sz w:val="20"/>
        </w:rPr>
        <w:lastRenderedPageBreak/>
        <w:t>Let’s consider how the model runs in</w:t>
      </w:r>
      <w:r w:rsidR="00DF77F3">
        <w:rPr>
          <w:sz w:val="20"/>
        </w:rPr>
        <w:t>tern</w:t>
      </w:r>
      <w:r>
        <w:rPr>
          <w:sz w:val="20"/>
        </w:rPr>
        <w:t>ally and how we can train this model from now.</w:t>
      </w:r>
    </w:p>
    <w:p w:rsidR="00FA2452" w:rsidRDefault="00C675AF" w:rsidP="00D065AA">
      <w:pPr>
        <w:jc w:val="both"/>
        <w:rPr>
          <w:sz w:val="20"/>
        </w:rPr>
      </w:pPr>
      <w:r>
        <w:rPr>
          <w:sz w:val="20"/>
        </w:rPr>
        <w:t>Let’s think</w:t>
      </w:r>
      <w:r w:rsidR="00DF77F3">
        <w:rPr>
          <w:sz w:val="20"/>
        </w:rPr>
        <w:t xml:space="preserve"> the</w:t>
      </w:r>
      <w:r>
        <w:rPr>
          <w:sz w:val="20"/>
        </w:rPr>
        <w:t xml:space="preserve"> simplest training data for explain</w:t>
      </w:r>
      <w:r w:rsidR="00DC6A78">
        <w:rPr>
          <w:sz w:val="20"/>
        </w:rPr>
        <w:t>ing</w:t>
      </w:r>
      <w:r>
        <w:rPr>
          <w:sz w:val="20"/>
        </w:rPr>
        <w:t>.</w:t>
      </w:r>
    </w:p>
    <w:p w:rsidR="00C675AF" w:rsidRDefault="00C675AF" w:rsidP="00C675AF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779E1040" wp14:editId="4268BA9F">
            <wp:extent cx="1248225" cy="1359673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65390" cy="1378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0148" w:rsidRDefault="00CB24E4" w:rsidP="00D065AA">
      <w:pPr>
        <w:jc w:val="both"/>
        <w:rPr>
          <w:sz w:val="20"/>
        </w:rPr>
      </w:pPr>
      <w:r>
        <w:rPr>
          <w:sz w:val="20"/>
        </w:rPr>
        <w:t xml:space="preserve">If we draw the training data then we can get </w:t>
      </w:r>
      <w:r w:rsidR="00380454">
        <w:rPr>
          <w:sz w:val="20"/>
        </w:rPr>
        <w:t>the following</w:t>
      </w:r>
      <w:r>
        <w:rPr>
          <w:sz w:val="20"/>
        </w:rPr>
        <w:t xml:space="preserve"> graph.</w:t>
      </w:r>
    </w:p>
    <w:p w:rsidR="00CB24E4" w:rsidRDefault="00CB24E4" w:rsidP="00CB24E4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530A62A2" wp14:editId="507C8B60">
            <wp:extent cx="2568054" cy="2154803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59735" cy="223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F41" w:rsidRDefault="00CC0C09" w:rsidP="00D065AA">
      <w:pPr>
        <w:jc w:val="both"/>
        <w:rPr>
          <w:sz w:val="20"/>
        </w:rPr>
      </w:pPr>
      <w:r w:rsidRPr="00CC0C09">
        <w:rPr>
          <w:sz w:val="20"/>
        </w:rPr>
        <w:t>From this graph</w:t>
      </w:r>
      <w:r w:rsidR="00380454">
        <w:rPr>
          <w:sz w:val="20"/>
        </w:rPr>
        <w:t>,</w:t>
      </w:r>
      <w:r w:rsidRPr="00CC0C09">
        <w:rPr>
          <w:sz w:val="20"/>
        </w:rPr>
        <w:t xml:space="preserve"> we can guess that there will be some linear relationship between x and y.</w:t>
      </w:r>
      <w:r w:rsidR="004D48BE" w:rsidRPr="004D48BE">
        <w:t xml:space="preserve"> </w:t>
      </w:r>
      <w:r w:rsidR="004D48BE" w:rsidRPr="004D48BE">
        <w:rPr>
          <w:sz w:val="20"/>
        </w:rPr>
        <w:t xml:space="preserve">The reason why linear regression is widely used in machine learning is that many data in </w:t>
      </w:r>
      <w:r w:rsidR="004D48BE">
        <w:rPr>
          <w:sz w:val="20"/>
        </w:rPr>
        <w:t>the world</w:t>
      </w:r>
      <w:r w:rsidR="004D48BE" w:rsidRPr="004D48BE">
        <w:rPr>
          <w:sz w:val="20"/>
        </w:rPr>
        <w:t xml:space="preserve"> satisfy the linear relationship.</w:t>
      </w:r>
    </w:p>
    <w:p w:rsidR="004D48BE" w:rsidRDefault="001C2600" w:rsidP="00D065AA">
      <w:pPr>
        <w:jc w:val="both"/>
        <w:rPr>
          <w:sz w:val="20"/>
        </w:rPr>
      </w:pPr>
      <w:r>
        <w:rPr>
          <w:sz w:val="20"/>
        </w:rPr>
        <w:t xml:space="preserve">Then we can make some hypothesis which can show the relationship </w:t>
      </w:r>
      <w:r w:rsidR="00380454">
        <w:rPr>
          <w:sz w:val="20"/>
        </w:rPr>
        <w:t>between</w:t>
      </w:r>
      <w:r>
        <w:rPr>
          <w:sz w:val="20"/>
        </w:rPr>
        <w:t xml:space="preserve"> x and y.</w:t>
      </w:r>
    </w:p>
    <w:p w:rsidR="00D11200" w:rsidRDefault="00D11200" w:rsidP="00D065AA">
      <w:pPr>
        <w:jc w:val="both"/>
        <w:rPr>
          <w:sz w:val="20"/>
        </w:rPr>
      </w:pPr>
      <w:r>
        <w:rPr>
          <w:sz w:val="20"/>
        </w:rPr>
        <w:t>I</w:t>
      </w:r>
      <w:r w:rsidRPr="00D11200">
        <w:rPr>
          <w:sz w:val="20"/>
        </w:rPr>
        <w:t>t is</w:t>
      </w:r>
      <w:r>
        <w:rPr>
          <w:sz w:val="20"/>
        </w:rPr>
        <w:t xml:space="preserve"> just</w:t>
      </w:r>
      <w:r w:rsidRPr="00D11200">
        <w:rPr>
          <w:sz w:val="20"/>
        </w:rPr>
        <w:t xml:space="preserve"> </w:t>
      </w:r>
      <w:r>
        <w:rPr>
          <w:sz w:val="20"/>
        </w:rPr>
        <w:t>lea</w:t>
      </w:r>
      <w:r w:rsidRPr="00D11200">
        <w:rPr>
          <w:sz w:val="20"/>
        </w:rPr>
        <w:t xml:space="preserve">rning to find the hypothesis </w:t>
      </w:r>
      <w:r>
        <w:rPr>
          <w:sz w:val="20"/>
        </w:rPr>
        <w:t>closest to the learning data a</w:t>
      </w:r>
      <w:r w:rsidRPr="00D11200">
        <w:rPr>
          <w:sz w:val="20"/>
        </w:rPr>
        <w:t>mong these hypotheses.</w:t>
      </w:r>
    </w:p>
    <w:p w:rsidR="00CC0C09" w:rsidRDefault="001C2600" w:rsidP="001C2600">
      <w:pPr>
        <w:jc w:val="center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76341098" wp14:editId="71298C16">
            <wp:extent cx="2836901" cy="2154803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30176" cy="2225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600" w:rsidRDefault="00CF2D25" w:rsidP="00D065AA">
      <w:pPr>
        <w:jc w:val="both"/>
        <w:rPr>
          <w:sz w:val="20"/>
        </w:rPr>
      </w:pPr>
      <w:r>
        <w:rPr>
          <w:sz w:val="20"/>
        </w:rPr>
        <w:t>Let’s represent mathematical formulas. We can represent the hypothesis as below linear equation.</w:t>
      </w:r>
    </w:p>
    <w:p w:rsidR="00CF2D25" w:rsidRDefault="00B60116" w:rsidP="00CF2D25">
      <w:pPr>
        <w:jc w:val="center"/>
        <w:rPr>
          <w:sz w:val="20"/>
        </w:rPr>
      </w:pPr>
      <w:r w:rsidRPr="00B60116">
        <w:rPr>
          <w:noProof/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20.05pt" o:ole="">
            <v:imagedata r:id="rId11" o:title=""/>
          </v:shape>
          <o:OLEObject Type="Embed" ProgID="Equation.DSMT4" ShapeID="_x0000_i1025" DrawAspect="Content" ObjectID="_1574052453" r:id="rId12"/>
        </w:object>
      </w:r>
    </w:p>
    <w:p w:rsidR="00EF5602" w:rsidRDefault="00803C1D" w:rsidP="00D065AA">
      <w:pPr>
        <w:jc w:val="both"/>
        <w:rPr>
          <w:sz w:val="20"/>
        </w:rPr>
      </w:pPr>
      <w:r>
        <w:rPr>
          <w:sz w:val="20"/>
        </w:rPr>
        <w:t>The shape of</w:t>
      </w:r>
      <w:r w:rsidR="00380454">
        <w:rPr>
          <w:sz w:val="20"/>
        </w:rPr>
        <w:t xml:space="preserve"> the</w:t>
      </w:r>
      <w:r>
        <w:rPr>
          <w:sz w:val="20"/>
        </w:rPr>
        <w:t xml:space="preserve"> line will depend on the value of </w:t>
      </w:r>
      <w:r w:rsidR="00B60116" w:rsidRPr="00B60116">
        <w:rPr>
          <w:position w:val="-6"/>
          <w:sz w:val="20"/>
        </w:rPr>
        <w:object w:dxaOrig="279" w:dyaOrig="279">
          <v:shape id="_x0000_i1026" type="#_x0000_t75" style="width:13.75pt;height:13.75pt" o:ole="">
            <v:imagedata r:id="rId13" o:title=""/>
          </v:shape>
          <o:OLEObject Type="Embed" ProgID="Equation.DSMT4" ShapeID="_x0000_i1026" DrawAspect="Content" ObjectID="_1574052454" r:id="rId14"/>
        </w:object>
      </w:r>
      <w:r>
        <w:rPr>
          <w:sz w:val="20"/>
        </w:rPr>
        <w:t xml:space="preserve"> </w:t>
      </w:r>
      <w:proofErr w:type="spellStart"/>
      <w:proofErr w:type="gramStart"/>
      <w:r>
        <w:rPr>
          <w:sz w:val="20"/>
        </w:rPr>
        <w:t>and</w:t>
      </w:r>
      <w:proofErr w:type="spellEnd"/>
      <w:r w:rsidR="00B60116">
        <w:rPr>
          <w:sz w:val="20"/>
        </w:rPr>
        <w:t xml:space="preserve"> </w:t>
      </w:r>
      <w:proofErr w:type="gramEnd"/>
      <w:r w:rsidR="00B60116" w:rsidRPr="00B60116">
        <w:rPr>
          <w:position w:val="-6"/>
          <w:sz w:val="20"/>
        </w:rPr>
        <w:object w:dxaOrig="200" w:dyaOrig="279">
          <v:shape id="_x0000_i1027" type="#_x0000_t75" style="width:10pt;height:13.75pt" o:ole="">
            <v:imagedata r:id="rId15" o:title=""/>
          </v:shape>
          <o:OLEObject Type="Embed" ProgID="Equation.DSMT4" ShapeID="_x0000_i1027" DrawAspect="Content" ObjectID="_1574052455" r:id="rId16"/>
        </w:object>
      </w:r>
      <w:r>
        <w:rPr>
          <w:sz w:val="20"/>
        </w:rPr>
        <w:t>.</w:t>
      </w:r>
    </w:p>
    <w:p w:rsidR="00803C1D" w:rsidRDefault="00A9154C" w:rsidP="00D065AA">
      <w:pPr>
        <w:jc w:val="both"/>
        <w:rPr>
          <w:sz w:val="20"/>
        </w:rPr>
      </w:pPr>
      <w:r>
        <w:rPr>
          <w:sz w:val="20"/>
        </w:rPr>
        <w:t xml:space="preserve">Then which line is the closest </w:t>
      </w:r>
      <w:r w:rsidR="00380454">
        <w:rPr>
          <w:sz w:val="20"/>
        </w:rPr>
        <w:t>to</w:t>
      </w:r>
      <w:r>
        <w:rPr>
          <w:sz w:val="20"/>
        </w:rPr>
        <w:t xml:space="preserve"> training data?</w:t>
      </w:r>
    </w:p>
    <w:p w:rsidR="00A9154C" w:rsidRDefault="00BB26A7" w:rsidP="00D065AA">
      <w:pPr>
        <w:jc w:val="both"/>
        <w:rPr>
          <w:sz w:val="20"/>
        </w:rPr>
      </w:pPr>
      <w:r>
        <w:rPr>
          <w:sz w:val="20"/>
        </w:rPr>
        <w:t xml:space="preserve">We can simply calculate the errors using </w:t>
      </w:r>
      <w:r w:rsidR="00380454">
        <w:rPr>
          <w:sz w:val="20"/>
        </w:rPr>
        <w:t xml:space="preserve">the </w:t>
      </w:r>
      <w:r>
        <w:rPr>
          <w:sz w:val="20"/>
        </w:rPr>
        <w:t xml:space="preserve">distance between </w:t>
      </w:r>
      <w:r w:rsidR="00461BDA">
        <w:rPr>
          <w:sz w:val="20"/>
        </w:rPr>
        <w:t>hypotheses</w:t>
      </w:r>
      <w:r>
        <w:rPr>
          <w:sz w:val="20"/>
        </w:rPr>
        <w:t xml:space="preserve"> and training data.</w:t>
      </w:r>
    </w:p>
    <w:p w:rsidR="00EF5602" w:rsidRDefault="00BB26A7" w:rsidP="00BB26A7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A7F08D6" wp14:editId="3F4032A0">
            <wp:extent cx="2353586" cy="1826058"/>
            <wp:effectExtent l="0" t="0" r="889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74042" cy="1841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6A7" w:rsidRDefault="00E24D2C" w:rsidP="00D065AA">
      <w:pPr>
        <w:jc w:val="both"/>
        <w:rPr>
          <w:sz w:val="20"/>
        </w:rPr>
      </w:pPr>
      <w:r>
        <w:rPr>
          <w:sz w:val="20"/>
        </w:rPr>
        <w:t xml:space="preserve">In linear regression, we call it </w:t>
      </w:r>
      <w:r w:rsidRPr="00E24D2C">
        <w:rPr>
          <w:b/>
          <w:sz w:val="20"/>
        </w:rPr>
        <w:t>cost function</w:t>
      </w:r>
      <w:r w:rsidR="00F864C4" w:rsidRPr="00F864C4">
        <w:rPr>
          <w:sz w:val="20"/>
        </w:rPr>
        <w:t xml:space="preserve"> or </w:t>
      </w:r>
      <w:r w:rsidR="00F864C4">
        <w:rPr>
          <w:b/>
          <w:sz w:val="20"/>
        </w:rPr>
        <w:t>loss function</w:t>
      </w:r>
      <w:r>
        <w:rPr>
          <w:sz w:val="20"/>
        </w:rPr>
        <w:t>.</w:t>
      </w:r>
    </w:p>
    <w:p w:rsidR="00BB26A7" w:rsidRDefault="002620CB" w:rsidP="00D065AA">
      <w:pPr>
        <w:jc w:val="both"/>
        <w:rPr>
          <w:sz w:val="20"/>
        </w:rPr>
      </w:pPr>
      <w:r>
        <w:rPr>
          <w:sz w:val="20"/>
        </w:rPr>
        <w:t>In above case</w:t>
      </w:r>
      <w:r w:rsidR="00380454">
        <w:rPr>
          <w:sz w:val="20"/>
        </w:rPr>
        <w:t>,</w:t>
      </w:r>
      <w:r>
        <w:rPr>
          <w:sz w:val="20"/>
        </w:rPr>
        <w:t xml:space="preserve"> the cost function could be such as:</w:t>
      </w:r>
    </w:p>
    <w:p w:rsidR="002620CB" w:rsidRDefault="00D81F28" w:rsidP="00D81F28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2799" w:dyaOrig="680">
          <v:shape id="_x0000_i1028" type="#_x0000_t75" style="width:140.25pt;height:33.8pt" o:ole="">
            <v:imagedata r:id="rId18" o:title=""/>
          </v:shape>
          <o:OLEObject Type="Embed" ProgID="Equation.DSMT4" ShapeID="_x0000_i1028" DrawAspect="Content" ObjectID="_1574052456" r:id="rId19"/>
        </w:object>
      </w:r>
    </w:p>
    <w:p w:rsidR="00D81F28" w:rsidRDefault="00D81F28" w:rsidP="00D065AA">
      <w:pPr>
        <w:jc w:val="both"/>
        <w:rPr>
          <w:sz w:val="20"/>
        </w:rPr>
      </w:pPr>
      <w:r>
        <w:rPr>
          <w:sz w:val="20"/>
        </w:rPr>
        <w:t xml:space="preserve">In here, </w:t>
      </w:r>
      <w:r w:rsidRPr="00D81F28">
        <w:rPr>
          <w:position w:val="-6"/>
          <w:sz w:val="20"/>
        </w:rPr>
        <w:object w:dxaOrig="260" w:dyaOrig="220">
          <v:shape id="_x0000_i1029" type="#_x0000_t75" style="width:13.15pt;height:11.25pt" o:ole="">
            <v:imagedata r:id="rId20" o:title=""/>
          </v:shape>
          <o:OLEObject Type="Embed" ProgID="Equation.DSMT4" ShapeID="_x0000_i1029" DrawAspect="Content" ObjectID="_1574052457" r:id="rId21"/>
        </w:object>
      </w:r>
      <w:r>
        <w:rPr>
          <w:sz w:val="20"/>
        </w:rPr>
        <w:t xml:space="preserve"> is counts of training </w:t>
      </w:r>
      <w:proofErr w:type="gramStart"/>
      <w:r>
        <w:rPr>
          <w:sz w:val="20"/>
        </w:rPr>
        <w:t>data.</w:t>
      </w:r>
      <w:proofErr w:type="gramEnd"/>
      <w:r>
        <w:rPr>
          <w:sz w:val="20"/>
        </w:rPr>
        <w:t xml:space="preserve"> </w:t>
      </w:r>
      <w:r w:rsidRPr="00D81F28">
        <w:rPr>
          <w:position w:val="-4"/>
          <w:sz w:val="20"/>
        </w:rPr>
        <w:object w:dxaOrig="279" w:dyaOrig="260">
          <v:shape id="_x0000_i1030" type="#_x0000_t75" style="width:13.75pt;height:13.15pt" o:ole="">
            <v:imagedata r:id="rId22" o:title=""/>
          </v:shape>
          <o:OLEObject Type="Embed" ProgID="Equation.DSMT4" ShapeID="_x0000_i1030" DrawAspect="Content" ObjectID="_1574052458" r:id="rId23"/>
        </w:object>
      </w:r>
      <w:r>
        <w:rPr>
          <w:sz w:val="20"/>
        </w:rPr>
        <w:t xml:space="preserve"> </w:t>
      </w:r>
      <w:proofErr w:type="gramStart"/>
      <w:r>
        <w:rPr>
          <w:sz w:val="20"/>
        </w:rPr>
        <w:t>is</w:t>
      </w:r>
      <w:proofErr w:type="gramEnd"/>
      <w:r w:rsidR="00380454">
        <w:rPr>
          <w:sz w:val="20"/>
        </w:rPr>
        <w:t xml:space="preserve"> a</w:t>
      </w:r>
      <w:r>
        <w:rPr>
          <w:sz w:val="20"/>
        </w:rPr>
        <w:t xml:space="preserve"> function of </w:t>
      </w:r>
      <w:r w:rsidRPr="00B60116">
        <w:rPr>
          <w:position w:val="-6"/>
          <w:sz w:val="20"/>
        </w:rPr>
        <w:object w:dxaOrig="279" w:dyaOrig="279">
          <v:shape id="_x0000_i1031" type="#_x0000_t75" style="width:13.75pt;height:13.75pt" o:ole="">
            <v:imagedata r:id="rId13" o:title=""/>
          </v:shape>
          <o:OLEObject Type="Embed" ProgID="Equation.DSMT4" ShapeID="_x0000_i1031" DrawAspect="Content" ObjectID="_1574052459" r:id="rId24"/>
        </w:object>
      </w:r>
      <w:r>
        <w:rPr>
          <w:sz w:val="20"/>
        </w:rPr>
        <w:t xml:space="preserve"> and </w:t>
      </w:r>
      <w:r w:rsidRPr="00B60116">
        <w:rPr>
          <w:position w:val="-6"/>
          <w:sz w:val="20"/>
        </w:rPr>
        <w:object w:dxaOrig="200" w:dyaOrig="279">
          <v:shape id="_x0000_i1032" type="#_x0000_t75" style="width:10pt;height:13.75pt" o:ole="">
            <v:imagedata r:id="rId15" o:title=""/>
          </v:shape>
          <o:OLEObject Type="Embed" ProgID="Equation.DSMT4" ShapeID="_x0000_i1032" DrawAspect="Content" ObjectID="_1574052460" r:id="rId25"/>
        </w:object>
      </w:r>
      <w:r>
        <w:rPr>
          <w:sz w:val="20"/>
        </w:rPr>
        <w:t xml:space="preserve">, so </w:t>
      </w:r>
      <w:r w:rsidRPr="00D81F28">
        <w:rPr>
          <w:position w:val="-6"/>
          <w:sz w:val="20"/>
        </w:rPr>
        <w:object w:dxaOrig="499" w:dyaOrig="240">
          <v:shape id="_x0000_i1033" type="#_x0000_t75" style="width:25.05pt;height:11.9pt" o:ole="">
            <v:imagedata r:id="rId26" o:title=""/>
          </v:shape>
          <o:OLEObject Type="Embed" ProgID="Equation.DSMT4" ShapeID="_x0000_i1033" DrawAspect="Content" ObjectID="_1574052461" r:id="rId27"/>
        </w:object>
      </w:r>
      <w:r>
        <w:rPr>
          <w:sz w:val="20"/>
        </w:rPr>
        <w:t xml:space="preserve"> is also become</w:t>
      </w:r>
      <w:r w:rsidR="00380454">
        <w:rPr>
          <w:sz w:val="20"/>
        </w:rPr>
        <w:t xml:space="preserve"> the</w:t>
      </w:r>
      <w:r>
        <w:rPr>
          <w:sz w:val="20"/>
        </w:rPr>
        <w:t xml:space="preserve"> function of </w:t>
      </w:r>
      <w:r w:rsidRPr="00B60116">
        <w:rPr>
          <w:position w:val="-6"/>
          <w:sz w:val="20"/>
        </w:rPr>
        <w:object w:dxaOrig="279" w:dyaOrig="279">
          <v:shape id="_x0000_i1034" type="#_x0000_t75" style="width:13.75pt;height:13.75pt" o:ole="">
            <v:imagedata r:id="rId13" o:title=""/>
          </v:shape>
          <o:OLEObject Type="Embed" ProgID="Equation.DSMT4" ShapeID="_x0000_i1034" DrawAspect="Content" ObjectID="_1574052462" r:id="rId28"/>
        </w:object>
      </w:r>
      <w:r>
        <w:rPr>
          <w:sz w:val="20"/>
        </w:rPr>
        <w:t xml:space="preserve"> </w:t>
      </w:r>
      <w:proofErr w:type="spellStart"/>
      <w:r>
        <w:rPr>
          <w:sz w:val="20"/>
        </w:rPr>
        <w:t>and</w:t>
      </w:r>
      <w:proofErr w:type="spellEnd"/>
      <w:r>
        <w:rPr>
          <w:sz w:val="20"/>
        </w:rPr>
        <w:t xml:space="preserve"> </w:t>
      </w:r>
      <w:r w:rsidRPr="00B60116">
        <w:rPr>
          <w:position w:val="-6"/>
          <w:sz w:val="20"/>
        </w:rPr>
        <w:object w:dxaOrig="200" w:dyaOrig="279">
          <v:shape id="_x0000_i1035" type="#_x0000_t75" style="width:10pt;height:13.75pt" o:ole="">
            <v:imagedata r:id="rId15" o:title=""/>
          </v:shape>
          <o:OLEObject Type="Embed" ProgID="Equation.DSMT4" ShapeID="_x0000_i1035" DrawAspect="Content" ObjectID="_1574052463" r:id="rId29"/>
        </w:object>
      </w:r>
      <w:r>
        <w:rPr>
          <w:sz w:val="20"/>
        </w:rPr>
        <w:t>.</w:t>
      </w:r>
    </w:p>
    <w:p w:rsidR="00D81F28" w:rsidRDefault="00D81F28" w:rsidP="00D81F28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440" w:dyaOrig="680">
          <v:shape id="_x0000_i1036" type="#_x0000_t75" style="width:172.15pt;height:33.8pt" o:ole="">
            <v:imagedata r:id="rId30" o:title=""/>
          </v:shape>
          <o:OLEObject Type="Embed" ProgID="Equation.DSMT4" ShapeID="_x0000_i1036" DrawAspect="Content" ObjectID="_1574052464" r:id="rId31"/>
        </w:object>
      </w:r>
    </w:p>
    <w:p w:rsidR="00D81F28" w:rsidRDefault="0065071F" w:rsidP="00D065AA">
      <w:pPr>
        <w:jc w:val="both"/>
        <w:rPr>
          <w:sz w:val="20"/>
        </w:rPr>
      </w:pPr>
      <w:r>
        <w:rPr>
          <w:sz w:val="20"/>
        </w:rPr>
        <w:t>Our goal is</w:t>
      </w:r>
      <w:r w:rsidR="00FE5C0D">
        <w:rPr>
          <w:sz w:val="20"/>
        </w:rPr>
        <w:t xml:space="preserve"> </w:t>
      </w:r>
      <w:r w:rsidR="00380454">
        <w:rPr>
          <w:sz w:val="20"/>
        </w:rPr>
        <w:t xml:space="preserve">to </w:t>
      </w:r>
      <w:r w:rsidR="00FE5C0D">
        <w:rPr>
          <w:sz w:val="20"/>
        </w:rPr>
        <w:t xml:space="preserve">find the value of </w:t>
      </w:r>
      <w:r w:rsidR="00FE5C0D" w:rsidRPr="00B60116">
        <w:rPr>
          <w:position w:val="-6"/>
          <w:sz w:val="20"/>
        </w:rPr>
        <w:object w:dxaOrig="279" w:dyaOrig="279">
          <v:shape id="_x0000_i1037" type="#_x0000_t75" style="width:13.75pt;height:13.75pt" o:ole="">
            <v:imagedata r:id="rId13" o:title=""/>
          </v:shape>
          <o:OLEObject Type="Embed" ProgID="Equation.DSMT4" ShapeID="_x0000_i1037" DrawAspect="Content" ObjectID="_1574052465" r:id="rId32"/>
        </w:object>
      </w:r>
      <w:r w:rsidR="00FE5C0D">
        <w:rPr>
          <w:sz w:val="20"/>
        </w:rPr>
        <w:t xml:space="preserve"> and </w:t>
      </w:r>
      <w:r w:rsidR="00FE5C0D" w:rsidRPr="00B60116">
        <w:rPr>
          <w:position w:val="-6"/>
          <w:sz w:val="20"/>
        </w:rPr>
        <w:object w:dxaOrig="200" w:dyaOrig="279">
          <v:shape id="_x0000_i1038" type="#_x0000_t75" style="width:10pt;height:13.75pt" o:ole="">
            <v:imagedata r:id="rId15" o:title=""/>
          </v:shape>
          <o:OLEObject Type="Embed" ProgID="Equation.DSMT4" ShapeID="_x0000_i1038" DrawAspect="Content" ObjectID="_1574052466" r:id="rId33"/>
        </w:object>
      </w:r>
      <w:r w:rsidR="00FE5C0D">
        <w:rPr>
          <w:sz w:val="20"/>
        </w:rPr>
        <w:t xml:space="preserve"> which</w:t>
      </w:r>
      <w:r>
        <w:rPr>
          <w:sz w:val="20"/>
        </w:rPr>
        <w:t xml:space="preserve"> minimize the cost function.</w:t>
      </w:r>
    </w:p>
    <w:p w:rsidR="0065071F" w:rsidRDefault="0065071F" w:rsidP="0065071F">
      <w:pPr>
        <w:jc w:val="center"/>
        <w:rPr>
          <w:sz w:val="20"/>
        </w:rPr>
      </w:pPr>
      <w:r w:rsidRPr="0065071F">
        <w:rPr>
          <w:position w:val="-22"/>
          <w:sz w:val="20"/>
        </w:rPr>
        <w:object w:dxaOrig="2040" w:dyaOrig="480">
          <v:shape id="_x0000_i1039" type="#_x0000_t75" style="width:102.05pt;height:23.8pt" o:ole="">
            <v:imagedata r:id="rId34" o:title=""/>
          </v:shape>
          <o:OLEObject Type="Embed" ProgID="Equation.DSMT4" ShapeID="_x0000_i1039" DrawAspect="Content" ObjectID="_1574052467" r:id="rId35"/>
        </w:object>
      </w:r>
    </w:p>
    <w:p w:rsidR="00D81F28" w:rsidRDefault="00D81F28" w:rsidP="00D065AA">
      <w:pPr>
        <w:jc w:val="both"/>
        <w:rPr>
          <w:sz w:val="20"/>
        </w:rPr>
      </w:pPr>
    </w:p>
    <w:p w:rsidR="00D81F28" w:rsidRDefault="00D81F28" w:rsidP="00D065AA">
      <w:pPr>
        <w:jc w:val="both"/>
        <w:rPr>
          <w:sz w:val="20"/>
        </w:rPr>
      </w:pPr>
    </w:p>
    <w:p w:rsidR="00D81F28" w:rsidRDefault="00D81F28" w:rsidP="00D065AA">
      <w:pPr>
        <w:jc w:val="both"/>
        <w:rPr>
          <w:sz w:val="20"/>
        </w:rPr>
      </w:pPr>
    </w:p>
    <w:p w:rsidR="00BD3AF6" w:rsidRDefault="00BD3AF6">
      <w:pPr>
        <w:rPr>
          <w:sz w:val="20"/>
        </w:rPr>
      </w:pPr>
      <w:r>
        <w:rPr>
          <w:sz w:val="20"/>
        </w:rPr>
        <w:br w:type="page"/>
      </w: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5" w:name="_Toc500310362"/>
      <w:r w:rsidRPr="00E5548D">
        <w:rPr>
          <w:rFonts w:asciiTheme="minorHAnsi" w:hAnsiTheme="minorHAnsi"/>
          <w:b/>
          <w:bCs/>
          <w:color w:val="225482"/>
          <w:sz w:val="28"/>
        </w:rPr>
        <w:lastRenderedPageBreak/>
        <w:t>AIM</w:t>
      </w:r>
      <w:bookmarkEnd w:id="5"/>
    </w:p>
    <w:p w:rsidR="006B7905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6074E6">
        <w:rPr>
          <w:rFonts w:ascii="Calibri" w:hAnsi="Calibri"/>
          <w:color w:val="000000"/>
          <w:sz w:val="18"/>
          <w:szCs w:val="18"/>
        </w:rPr>
        <w:t xml:space="preserve">to </w:t>
      </w:r>
      <w:r w:rsidR="00CE3A10">
        <w:rPr>
          <w:rFonts w:ascii="Calibri" w:hAnsi="Calibri"/>
          <w:color w:val="000000"/>
          <w:sz w:val="18"/>
          <w:szCs w:val="18"/>
        </w:rPr>
        <w:t>implement the simple linear regression model with Tensorflow.</w:t>
      </w:r>
    </w:p>
    <w:p w:rsidR="00BD3AF6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F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6B7905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ab/>
        <w:t xml:space="preserve">Task 1: </w:t>
      </w:r>
      <w:r w:rsidR="004D516D">
        <w:rPr>
          <w:rFonts w:ascii="Calibri" w:hAnsi="Calibri"/>
          <w:color w:val="000000"/>
          <w:sz w:val="18"/>
          <w:szCs w:val="18"/>
        </w:rPr>
        <w:t>Build graph using TF operations</w:t>
      </w:r>
    </w:p>
    <w:p w:rsidR="006B7905" w:rsidRDefault="006B7905" w:rsidP="006B7905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ab/>
        <w:t xml:space="preserve">Task 2: </w:t>
      </w:r>
      <w:r w:rsidR="004D516D">
        <w:rPr>
          <w:rFonts w:ascii="Calibri" w:hAnsi="Calibri"/>
          <w:color w:val="000000"/>
          <w:sz w:val="18"/>
          <w:szCs w:val="18"/>
        </w:rPr>
        <w:t>Run and update graph and get results</w:t>
      </w:r>
    </w:p>
    <w:p w:rsidR="004D516D" w:rsidRDefault="004D516D" w:rsidP="006B7905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ab/>
        <w:t>Task 3: Using Placeholder</w:t>
      </w:r>
    </w:p>
    <w:p w:rsidR="00BD3AF6" w:rsidRDefault="00BD3AF6" w:rsidP="00BD3AF6">
      <w:pPr>
        <w:jc w:val="both"/>
        <w:rPr>
          <w:sz w:val="20"/>
        </w:rPr>
      </w:pPr>
    </w:p>
    <w:p w:rsidR="00D8550B" w:rsidRDefault="00D8550B" w:rsidP="00234B61">
      <w:pPr>
        <w:jc w:val="both"/>
        <w:rPr>
          <w:sz w:val="20"/>
        </w:rPr>
      </w:pPr>
    </w:p>
    <w:p w:rsidR="00BD3AF6" w:rsidRDefault="00BD3AF6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bookmarkStart w:id="6" w:name="_Toc500310363"/>
    <w:p w:rsidR="006B7905" w:rsidRPr="00E5548D" w:rsidRDefault="005C0325" w:rsidP="006B7905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08883</wp:posOffset>
                </wp:positionV>
                <wp:extent cx="3888740" cy="1335820"/>
                <wp:effectExtent l="0" t="19050" r="16510" b="17145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820"/>
                          <a:chOff x="0" y="0"/>
                          <a:chExt cx="3888740" cy="1335820"/>
                        </a:xfrm>
                      </wpg:grpSpPr>
                      <wps:wsp>
                        <wps:cNvPr id="46" name="Straight Connector 46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45" name="Diagram 45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36" r:lo="rId37" r:qs="rId38" r:cs="rId39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BBD5CB" id="Group 48" o:spid="_x0000_s1026" style="position:absolute;margin-left:0;margin-top:40.05pt;width:306.2pt;height:105.2pt;z-index:251662336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">
                <v:line id="Straight Connector 46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a/l8QAAADbAAAADwAAAGRycy9kb3ducmV2LnhtbESPUUsDMRCE34X+h7AFX6TNKdci16ZF&#10;BFEQEU+hPq6X7SX0sjkua3v+eyMIfRxm5htmvR1Dp440JB/ZwPW8AEXcROu5NfDx/jC7BZUE2WIX&#10;mQz8UILtZnKxxsrGE7/RsZZWZQinCg04kb7SOjWOAqZ57Imzt49DQMlyaLUd8JThodM3RbHUAT3n&#10;BYc93TtqDvV3MLCg2l89vvjF8+Fz9+rkqxxRSmMup+PdCpTQKOfwf/vJGiiX8Pcl/wC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r+XxAAAANsAAAAPAAAAAAAAAAAA&#10;AAAAAKECAABkcnMvZG93bnJldi54bWxQSwUGAAAAAAQABAD5AAAAkgMAAAAA&#10;" strokecolor="#70ad47 [3209]" strokeweight="3pt">
                  <v:stroke joinstyle="miter"/>
                </v:line>
                <v:line id="Straight Connector 47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oaDMQAAADbAAAADwAAAGRycy9kb3ducmV2LnhtbESPUUsDMRCE34X+h7AFX6TNKdcqZ9Mi&#10;giiIlJ4FfVwv6yX0sjkua3v+eyMIPg4z8w2z2oyhU0cako9s4HJegCJuovXcGti/PsxuQCVBtthF&#10;JgPflGCznpytsLLxxDs61tKqDOFUoQEn0ldap8ZRwDSPPXH2PuMQULIcWm0HPGV46PRVUSx1QM95&#10;wWFP946aQ/0VDCyo9hePL37xfHh/2zr5KEeU0pjz6Xh3C0polP/wX/vJGiiv4fdL/gF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hoMxAAAANsAAAAPAAAAAAAAAAAA&#10;AAAAAKECAABkcnMvZG93bnJldi54bWxQSwUGAAAAAAQABAD5AAAAkgMAAAAA&#10;" strokecolor="#70ad47 [3209]" strokeweight="3pt">
                  <v:stroke joinstyle="miter"/>
                </v:line>
                <v:shape id="Diagram 45" o:spid="_x0000_s1029" type="#_x0000_t75" style="position:absolute;left:-60;top:2865;width:39013;height:76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">
                  <v:imagedata r:id="rId41" o:title=""/>
                  <o:lock v:ext="edit" aspectratio="f"/>
                </v:shape>
                <w10:wrap type="square"/>
              </v:group>
            </w:pict>
          </mc:Fallback>
        </mc:AlternateContent>
      </w:r>
      <w:r w:rsidR="006B7905"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 w:rsidR="006B7905">
        <w:rPr>
          <w:rFonts w:asciiTheme="minorHAnsi" w:hAnsiTheme="minorHAnsi"/>
          <w:b/>
          <w:bCs/>
          <w:color w:val="225482"/>
          <w:sz w:val="28"/>
        </w:rPr>
        <w:t xml:space="preserve">2: </w:t>
      </w:r>
      <w:r w:rsidR="001F2337">
        <w:rPr>
          <w:rFonts w:asciiTheme="minorHAnsi" w:hAnsiTheme="minorHAnsi"/>
          <w:b/>
          <w:bCs/>
          <w:color w:val="225482"/>
          <w:sz w:val="28"/>
        </w:rPr>
        <w:t>IMPLEMENTATION OF LINEAR REGRESSION</w:t>
      </w:r>
      <w:bookmarkEnd w:id="6"/>
    </w:p>
    <w:p w:rsidR="006B7905" w:rsidRDefault="006B7905" w:rsidP="006B7905">
      <w:pPr>
        <w:jc w:val="both"/>
        <w:rPr>
          <w:sz w:val="20"/>
        </w:rPr>
      </w:pPr>
    </w:p>
    <w:p w:rsidR="006B7905" w:rsidRPr="006B7905" w:rsidRDefault="00D8729C" w:rsidP="00281E45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  <w:rPr>
          <w:b/>
        </w:rPr>
      </w:pPr>
      <w:r>
        <w:rPr>
          <w:b/>
        </w:rPr>
        <w:t xml:space="preserve">Build </w:t>
      </w:r>
      <w:r w:rsidR="00923DD6">
        <w:rPr>
          <w:b/>
        </w:rPr>
        <w:t>g</w:t>
      </w:r>
      <w:r>
        <w:rPr>
          <w:b/>
        </w:rPr>
        <w:t xml:space="preserve">raph </w:t>
      </w:r>
      <w:r w:rsidR="00923DD6">
        <w:rPr>
          <w:b/>
        </w:rPr>
        <w:t>u</w:t>
      </w:r>
      <w:r>
        <w:rPr>
          <w:b/>
        </w:rPr>
        <w:t xml:space="preserve">sing TF </w:t>
      </w:r>
      <w:r w:rsidR="00923DD6">
        <w:rPr>
          <w:b/>
        </w:rPr>
        <w:t>o</w:t>
      </w:r>
      <w:r>
        <w:rPr>
          <w:b/>
        </w:rPr>
        <w:t>perations</w:t>
      </w:r>
    </w:p>
    <w:p w:rsidR="006B7905" w:rsidRDefault="00923DD6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  <w:rPr>
          <w:b/>
        </w:rPr>
      </w:pPr>
      <w:r>
        <w:rPr>
          <w:b/>
        </w:rPr>
        <w:t>Run and Update g</w:t>
      </w:r>
      <w:r w:rsidR="00D8729C">
        <w:rPr>
          <w:b/>
        </w:rPr>
        <w:t xml:space="preserve">raph and </w:t>
      </w:r>
      <w:r>
        <w:rPr>
          <w:b/>
        </w:rPr>
        <w:t>g</w:t>
      </w:r>
      <w:r w:rsidR="00D8729C">
        <w:rPr>
          <w:b/>
        </w:rPr>
        <w:t xml:space="preserve">et </w:t>
      </w:r>
      <w:r>
        <w:rPr>
          <w:b/>
        </w:rPr>
        <w:t>r</w:t>
      </w:r>
      <w:r w:rsidR="00D8729C">
        <w:rPr>
          <w:b/>
        </w:rPr>
        <w:t>esults</w:t>
      </w:r>
    </w:p>
    <w:p w:rsidR="00D8729C" w:rsidRPr="006B7905" w:rsidRDefault="00D8729C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  <w:rPr>
          <w:b/>
        </w:rPr>
      </w:pPr>
      <w:r>
        <w:rPr>
          <w:b/>
        </w:rPr>
        <w:t>Using Placeholder</w:t>
      </w:r>
    </w:p>
    <w:p w:rsidR="006B7905" w:rsidRDefault="006B7905" w:rsidP="006B7905">
      <w:pPr>
        <w:jc w:val="both"/>
        <w:rPr>
          <w:sz w:val="20"/>
        </w:rPr>
      </w:pPr>
    </w:p>
    <w:p w:rsidR="006B7905" w:rsidRDefault="006B7905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183B25" w:rsidRPr="00E5548D" w:rsidRDefault="005A447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7" w:name="_Toc500310364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="00FE5C0D">
        <w:rPr>
          <w:rFonts w:asciiTheme="minorHAnsi" w:hAnsiTheme="minorHAnsi"/>
          <w:b/>
          <w:bCs/>
          <w:color w:val="2A69A2"/>
          <w:sz w:val="22"/>
          <w:szCs w:val="22"/>
        </w:rPr>
        <w:t>Build graph using TF operations</w:t>
      </w:r>
      <w:bookmarkEnd w:id="7"/>
    </w:p>
    <w:p w:rsidR="00FE5C0D" w:rsidRDefault="00FE5C0D" w:rsidP="0098737E">
      <w:pPr>
        <w:jc w:val="both"/>
        <w:rPr>
          <w:sz w:val="20"/>
        </w:rPr>
      </w:pPr>
      <w:r>
        <w:rPr>
          <w:sz w:val="20"/>
        </w:rPr>
        <w:t>We can implement the linear regression learning easily using Tensorflow.</w:t>
      </w: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1: Import tensorflow</w:t>
      </w:r>
    </w:p>
    <w:p w:rsidR="00CD0DDA" w:rsidRDefault="00CD0DDA" w:rsidP="00CD0DDA">
      <w:pPr>
        <w:jc w:val="both"/>
        <w:rPr>
          <w:sz w:val="20"/>
        </w:rPr>
      </w:pPr>
      <w:r>
        <w:rPr>
          <w:sz w:val="20"/>
        </w:rPr>
        <w:t>First</w:t>
      </w:r>
      <w:r w:rsidR="006074E6">
        <w:rPr>
          <w:sz w:val="20"/>
        </w:rPr>
        <w:t>,</w:t>
      </w:r>
      <w:r>
        <w:rPr>
          <w:sz w:val="20"/>
        </w:rPr>
        <w:t xml:space="preserve"> import the tensorflow package in order to use tensorflow in Python script.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</w:t>
      </w: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mport</w:t>
      </w:r>
      <w:proofErr w:type="gramEnd"/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ensorflow as tf</w:t>
      </w:r>
    </w:p>
    <w:p w:rsidR="00FE5C0D" w:rsidRPr="00270A15" w:rsidRDefault="00FE5C0D" w:rsidP="00270A15">
      <w:pPr>
        <w:jc w:val="both"/>
        <w:rPr>
          <w:sz w:val="20"/>
        </w:rPr>
      </w:pP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2: Define or load training data</w:t>
      </w:r>
    </w:p>
    <w:p w:rsidR="00CD0DDA" w:rsidRPr="00CD0DDA" w:rsidRDefault="00270A15" w:rsidP="00CD0DDA">
      <w:pPr>
        <w:jc w:val="both"/>
        <w:rPr>
          <w:sz w:val="20"/>
        </w:rPr>
      </w:pPr>
      <w:r>
        <w:rPr>
          <w:sz w:val="20"/>
        </w:rPr>
        <w:t>Let’s</w:t>
      </w:r>
      <w:r w:rsidR="00CD0DDA">
        <w:rPr>
          <w:sz w:val="20"/>
        </w:rPr>
        <w:t xml:space="preserve"> define the training data as follows.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X and Y data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_train</w:t>
      </w:r>
      <w:proofErr w:type="spellEnd"/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[1, 2, 3]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y_train</w:t>
      </w:r>
      <w:proofErr w:type="spellEnd"/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[1, 2, 3]</w:t>
      </w:r>
    </w:p>
    <w:p w:rsidR="00FE5C0D" w:rsidRDefault="00FE5C0D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3: Define model weights</w:t>
      </w:r>
    </w:p>
    <w:p w:rsidR="00FE5C0D" w:rsidRDefault="00CD0DDA" w:rsidP="0098737E">
      <w:pPr>
        <w:jc w:val="both"/>
        <w:rPr>
          <w:sz w:val="20"/>
        </w:rPr>
      </w:pPr>
      <w:r>
        <w:rPr>
          <w:sz w:val="20"/>
        </w:rPr>
        <w:t>And define W and b as tensorflow variable.</w:t>
      </w:r>
    </w:p>
    <w:p w:rsidR="00CD0DDA" w:rsidRPr="00CD0DDA" w:rsidRDefault="00CD0DDA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W = </w:t>
      </w:r>
      <w:proofErr w:type="gramStart"/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normal</w:t>
      </w:r>
      <w:proofErr w:type="spellEnd"/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), name='weight')</w:t>
      </w:r>
    </w:p>
    <w:p w:rsidR="00CD0DDA" w:rsidRPr="00CD0DDA" w:rsidRDefault="00CD0DDA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b = </w:t>
      </w:r>
      <w:proofErr w:type="gramStart"/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normal</w:t>
      </w:r>
      <w:proofErr w:type="spellEnd"/>
      <w:r w:rsidRPr="00CD0D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), name='bias')</w:t>
      </w:r>
    </w:p>
    <w:p w:rsidR="00CD0DDA" w:rsidRDefault="00CD0DDA" w:rsidP="0098737E">
      <w:pPr>
        <w:jc w:val="both"/>
        <w:rPr>
          <w:sz w:val="20"/>
        </w:rPr>
      </w:pPr>
    </w:p>
    <w:p w:rsidR="00CD0DDA" w:rsidRDefault="00CD0DDA" w:rsidP="0098737E">
      <w:pPr>
        <w:jc w:val="both"/>
        <w:rPr>
          <w:sz w:val="20"/>
        </w:rPr>
      </w:pPr>
      <w:r>
        <w:rPr>
          <w:sz w:val="20"/>
        </w:rPr>
        <w:t>We should define W and b as tf.variable since W and b could be updated during training.</w:t>
      </w:r>
      <w:r w:rsidR="00676220">
        <w:rPr>
          <w:sz w:val="20"/>
        </w:rPr>
        <w:t xml:space="preserve"> W and b are given as random value initially.</w:t>
      </w:r>
    </w:p>
    <w:p w:rsidR="00CD0DDA" w:rsidRDefault="00CD0DDA" w:rsidP="0098737E">
      <w:pPr>
        <w:jc w:val="both"/>
        <w:rPr>
          <w:sz w:val="20"/>
        </w:rPr>
      </w:pPr>
      <w:r>
        <w:rPr>
          <w:sz w:val="20"/>
        </w:rPr>
        <w:t>As we can know from training data, W=1, b=0 is the optimal solution of this linear regression problem.</w:t>
      </w:r>
    </w:p>
    <w:p w:rsidR="00676220" w:rsidRDefault="00134712" w:rsidP="0098737E">
      <w:pPr>
        <w:jc w:val="both"/>
        <w:rPr>
          <w:sz w:val="20"/>
        </w:rPr>
      </w:pPr>
      <w:r>
        <w:rPr>
          <w:sz w:val="20"/>
        </w:rPr>
        <w:t>The training is working well means the value of W converge to the 1 and the value of b converge to the 0.</w:t>
      </w: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4: Define hypothesis</w:t>
      </w: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Next, let’s define hypothesis.</w:t>
      </w:r>
    </w:p>
    <w:p w:rsidR="00742B23" w:rsidRPr="00742B23" w:rsidRDefault="00742B23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ur</w:t>
      </w:r>
      <w:proofErr w:type="gramEnd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hypothesis </w:t>
      </w:r>
      <w:proofErr w:type="spellStart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W+b</w:t>
      </w:r>
      <w:proofErr w:type="spellEnd"/>
    </w:p>
    <w:p w:rsidR="00742B23" w:rsidRPr="00742B23" w:rsidRDefault="00742B23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hypothesis</w:t>
      </w:r>
      <w:proofErr w:type="gramEnd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_train</w:t>
      </w:r>
      <w:proofErr w:type="spellEnd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* W + b</w:t>
      </w:r>
    </w:p>
    <w:p w:rsidR="00742B23" w:rsidRDefault="00742B23" w:rsidP="0098737E">
      <w:pPr>
        <w:jc w:val="both"/>
        <w:rPr>
          <w:sz w:val="20"/>
        </w:rPr>
      </w:pP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lastRenderedPageBreak/>
        <w:t>We can know above hypothesis is</w:t>
      </w:r>
      <w:r w:rsidR="006074E6">
        <w:rPr>
          <w:sz w:val="20"/>
        </w:rPr>
        <w:t xml:space="preserve"> the</w:t>
      </w:r>
      <w:r>
        <w:rPr>
          <w:sz w:val="20"/>
        </w:rPr>
        <w:t xml:space="preserve"> implementation of below equation we discussed before.</w:t>
      </w:r>
    </w:p>
    <w:p w:rsidR="00742B23" w:rsidRDefault="00742B23" w:rsidP="00742B23">
      <w:pPr>
        <w:jc w:val="center"/>
        <w:rPr>
          <w:sz w:val="20"/>
        </w:rPr>
      </w:pPr>
      <w:r w:rsidRPr="00742B23">
        <w:rPr>
          <w:position w:val="-14"/>
          <w:sz w:val="20"/>
        </w:rPr>
        <w:object w:dxaOrig="1480" w:dyaOrig="400">
          <v:shape id="_x0000_i1040" type="#_x0000_t75" style="width:73.9pt;height:20.05pt" o:ole="">
            <v:imagedata r:id="rId42" o:title=""/>
          </v:shape>
          <o:OLEObject Type="Embed" ProgID="Equation.DSMT4" ShapeID="_x0000_i1040" DrawAspect="Content" ObjectID="_1574052468" r:id="rId43"/>
        </w:object>
      </w: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5: Define cost function</w:t>
      </w:r>
    </w:p>
    <w:p w:rsidR="00CD0DDA" w:rsidRDefault="009D5447" w:rsidP="0098737E">
      <w:pPr>
        <w:jc w:val="both"/>
        <w:rPr>
          <w:sz w:val="20"/>
        </w:rPr>
      </w:pPr>
      <w:r>
        <w:rPr>
          <w:sz w:val="20"/>
        </w:rPr>
        <w:t>And cost function could be defined as follows.</w:t>
      </w:r>
    </w:p>
    <w:p w:rsidR="009D5447" w:rsidRPr="009D5447" w:rsidRDefault="009D544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cost/loss function</w:t>
      </w:r>
    </w:p>
    <w:p w:rsidR="009D5447" w:rsidRPr="009D5447" w:rsidRDefault="009D544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cost</w:t>
      </w:r>
      <w:proofErr w:type="gramEnd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educe_mean</w:t>
      </w:r>
      <w:proofErr w:type="spellEnd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</w:t>
      </w:r>
      <w:proofErr w:type="spellStart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quare</w:t>
      </w:r>
      <w:proofErr w:type="spellEnd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(hypothesis - </w:t>
      </w:r>
      <w:proofErr w:type="spellStart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y_train</w:t>
      </w:r>
      <w:proofErr w:type="spellEnd"/>
      <w:r w:rsidRPr="009D544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))</w:t>
      </w:r>
    </w:p>
    <w:p w:rsidR="009D5447" w:rsidRDefault="009D5447" w:rsidP="0098737E">
      <w:pPr>
        <w:jc w:val="both"/>
        <w:rPr>
          <w:sz w:val="20"/>
        </w:rPr>
      </w:pPr>
    </w:p>
    <w:p w:rsidR="00CD0DDA" w:rsidRDefault="00105544" w:rsidP="0098737E">
      <w:pPr>
        <w:jc w:val="both"/>
        <w:rPr>
          <w:sz w:val="20"/>
        </w:rPr>
      </w:pPr>
      <w:r>
        <w:rPr>
          <w:sz w:val="20"/>
        </w:rPr>
        <w:t>Of course this is the implementation of</w:t>
      </w:r>
      <w:r w:rsidR="006074E6">
        <w:rPr>
          <w:sz w:val="20"/>
        </w:rPr>
        <w:t xml:space="preserve"> the below-</w:t>
      </w:r>
      <w:r>
        <w:rPr>
          <w:sz w:val="20"/>
        </w:rPr>
        <w:t>cost function.</w:t>
      </w:r>
    </w:p>
    <w:p w:rsidR="00105544" w:rsidRDefault="00105544" w:rsidP="00105544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440" w:dyaOrig="680">
          <v:shape id="_x0000_i1041" type="#_x0000_t75" style="width:172.15pt;height:33.8pt" o:ole="">
            <v:imagedata r:id="rId30" o:title=""/>
          </v:shape>
          <o:OLEObject Type="Embed" ProgID="Equation.DSMT4" ShapeID="_x0000_i1041" DrawAspect="Content" ObjectID="_1574052469" r:id="rId44"/>
        </w:object>
      </w:r>
    </w:p>
    <w:p w:rsidR="00105544" w:rsidRDefault="00105544" w:rsidP="0098737E">
      <w:pPr>
        <w:jc w:val="both"/>
        <w:rPr>
          <w:sz w:val="20"/>
        </w:rPr>
      </w:pPr>
      <w:r>
        <w:rPr>
          <w:sz w:val="20"/>
        </w:rPr>
        <w:t>This is the only definition of cost function</w:t>
      </w:r>
      <w:r w:rsidR="00025972">
        <w:rPr>
          <w:sz w:val="20"/>
        </w:rPr>
        <w:t xml:space="preserve"> operation</w:t>
      </w:r>
      <w:r>
        <w:rPr>
          <w:sz w:val="20"/>
        </w:rPr>
        <w:t>, not means calculation. The value will be calculated and updated during training.</w:t>
      </w:r>
    </w:p>
    <w:p w:rsidR="00E82F79" w:rsidRPr="00E82F79" w:rsidRDefault="00E82F79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>STEP 6: Define learning algorithm</w:t>
      </w:r>
    </w:p>
    <w:p w:rsidR="00025972" w:rsidRDefault="00025972" w:rsidP="0098737E">
      <w:pPr>
        <w:jc w:val="both"/>
        <w:rPr>
          <w:sz w:val="20"/>
        </w:rPr>
      </w:pPr>
      <w:r>
        <w:rPr>
          <w:sz w:val="20"/>
        </w:rPr>
        <w:t xml:space="preserve">The next part is the </w:t>
      </w:r>
      <w:r w:rsidR="006074E6" w:rsidRPr="006074E6">
        <w:rPr>
          <w:sz w:val="20"/>
        </w:rPr>
        <w:t xml:space="preserve">definition </w:t>
      </w:r>
      <w:proofErr w:type="gramStart"/>
      <w:r>
        <w:rPr>
          <w:sz w:val="20"/>
        </w:rPr>
        <w:t xml:space="preserve">of </w:t>
      </w:r>
      <w:r w:rsidR="006074E6">
        <w:rPr>
          <w:sz w:val="20"/>
        </w:rPr>
        <w:t xml:space="preserve"> the</w:t>
      </w:r>
      <w:proofErr w:type="gramEnd"/>
      <w:r w:rsidR="006074E6">
        <w:rPr>
          <w:sz w:val="20"/>
        </w:rPr>
        <w:t xml:space="preserve"> </w:t>
      </w:r>
      <w:r>
        <w:rPr>
          <w:sz w:val="20"/>
        </w:rPr>
        <w:t>learning algorithm.</w:t>
      </w:r>
    </w:p>
    <w:p w:rsidR="00025972" w:rsidRDefault="00025972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Minimize</w:t>
      </w:r>
    </w:p>
    <w:p w:rsidR="00D52B34" w:rsidRPr="00025972" w:rsidRDefault="00D52B34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a = </w:t>
      </w:r>
      <w:proofErr w:type="gramStart"/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gramEnd"/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0.1)</w:t>
      </w:r>
    </w:p>
    <w:p w:rsidR="00025972" w:rsidRPr="00025972" w:rsidRDefault="00025972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ptimizer</w:t>
      </w:r>
      <w:proofErr w:type="gramEnd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</w:t>
      </w:r>
      <w:proofErr w:type="spellStart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train.GradientDescentOptimizer</w:t>
      </w:r>
      <w:proofErr w:type="spellEnd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</w:t>
      </w:r>
      <w:proofErr w:type="spellStart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learning_rate</w:t>
      </w:r>
      <w:proofErr w:type="spellEnd"/>
      <w:r w:rsidR="00D52B34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=a</w:t>
      </w:r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)</w:t>
      </w:r>
    </w:p>
    <w:p w:rsidR="00025972" w:rsidRPr="00025972" w:rsidRDefault="00025972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rain</w:t>
      </w:r>
      <w:proofErr w:type="gramEnd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ptimizer.minimize</w:t>
      </w:r>
      <w:proofErr w:type="spellEnd"/>
      <w:r w:rsidRPr="00025972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cost)</w:t>
      </w:r>
    </w:p>
    <w:p w:rsidR="00025972" w:rsidRDefault="00025972" w:rsidP="0098737E">
      <w:pPr>
        <w:jc w:val="both"/>
        <w:rPr>
          <w:sz w:val="20"/>
        </w:rPr>
      </w:pPr>
    </w:p>
    <w:p w:rsidR="00105544" w:rsidRDefault="005D6562" w:rsidP="0098737E">
      <w:pPr>
        <w:jc w:val="both"/>
        <w:rPr>
          <w:sz w:val="20"/>
        </w:rPr>
      </w:pPr>
      <w:r>
        <w:rPr>
          <w:sz w:val="20"/>
        </w:rPr>
        <w:t>This means we will use Gradient Descent Optimization algorithm for learning. About this and another algorithm will be discussed later. We can use it as black box here.</w:t>
      </w:r>
    </w:p>
    <w:p w:rsidR="009A2A66" w:rsidRDefault="00DD0837" w:rsidP="0098737E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DD0837" w:rsidRDefault="00DD0837" w:rsidP="0098737E">
      <w:pPr>
        <w:jc w:val="both"/>
        <w:rPr>
          <w:sz w:val="20"/>
        </w:rPr>
      </w:pPr>
    </w:p>
    <w:p w:rsidR="009A2A66" w:rsidRPr="00E5548D" w:rsidRDefault="009A2A66" w:rsidP="009A2A66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8" w:name="_Toc500310365"/>
      <w:r>
        <w:rPr>
          <w:rFonts w:asciiTheme="minorHAnsi" w:hAnsiTheme="minorHAnsi"/>
          <w:b/>
          <w:bCs/>
          <w:color w:val="2A69A2"/>
          <w:sz w:val="22"/>
          <w:szCs w:val="22"/>
        </w:rPr>
        <w:t>Task 2: Run and Update graph and get results</w:t>
      </w:r>
      <w:bookmarkEnd w:id="8"/>
    </w:p>
    <w:p w:rsidR="00E82F79" w:rsidRPr="00E82F79" w:rsidRDefault="00E82F79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>STEP 7: Initialize the tensorflow variables</w:t>
      </w:r>
    </w:p>
    <w:p w:rsidR="009A2A66" w:rsidRDefault="00C313DA" w:rsidP="0098737E">
      <w:pPr>
        <w:jc w:val="both"/>
        <w:rPr>
          <w:sz w:val="20"/>
        </w:rPr>
      </w:pPr>
      <w:r>
        <w:rPr>
          <w:sz w:val="20"/>
        </w:rPr>
        <w:t>Initialize the tensorflow variables such as W and b.</w:t>
      </w:r>
    </w:p>
    <w:p w:rsidR="00C313DA" w:rsidRPr="00C313DA" w:rsidRDefault="00C313DA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lastRenderedPageBreak/>
        <w:t># Launch the graph in a session.</w:t>
      </w:r>
    </w:p>
    <w:p w:rsidR="00C313DA" w:rsidRPr="00C313DA" w:rsidRDefault="00C313DA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proofErr w:type="gramStart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</w:t>
      </w:r>
      <w:proofErr w:type="spellEnd"/>
      <w:proofErr w:type="gramEnd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ession</w:t>
      </w:r>
      <w:proofErr w:type="spellEnd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</w:t>
      </w:r>
    </w:p>
    <w:p w:rsidR="00C313DA" w:rsidRPr="00C313DA" w:rsidRDefault="00C313DA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nitializes</w:t>
      </w:r>
      <w:proofErr w:type="gramEnd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global variables in the graph.</w:t>
      </w:r>
    </w:p>
    <w:p w:rsidR="00C313DA" w:rsidRPr="00C313DA" w:rsidRDefault="00C313DA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spellStart"/>
      <w:proofErr w:type="gramEnd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global_variables_initializer</w:t>
      </w:r>
      <w:proofErr w:type="spellEnd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)</w:t>
      </w:r>
    </w:p>
    <w:p w:rsidR="00C313DA" w:rsidRDefault="00C313DA" w:rsidP="0098737E">
      <w:pPr>
        <w:jc w:val="both"/>
        <w:rPr>
          <w:sz w:val="20"/>
        </w:rPr>
      </w:pPr>
    </w:p>
    <w:p w:rsidR="00C313DA" w:rsidRDefault="00C313DA" w:rsidP="0098737E">
      <w:pPr>
        <w:jc w:val="both"/>
        <w:rPr>
          <w:sz w:val="20"/>
        </w:rPr>
      </w:pPr>
      <w:r>
        <w:rPr>
          <w:sz w:val="20"/>
        </w:rPr>
        <w:t>If we ignore initialize command, tensorflow occurred error message about variable initialization. When we create the session, we should initialize the variables first.</w:t>
      </w:r>
    </w:p>
    <w:p w:rsidR="00DD0837" w:rsidRPr="00DD0837" w:rsidRDefault="00DD0837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DD0837">
        <w:rPr>
          <w:rFonts w:eastAsiaTheme="majorEastAsia" w:cstheme="majorBidi"/>
          <w:b/>
          <w:bCs/>
          <w:color w:val="4F81BD"/>
          <w:sz w:val="20"/>
          <w:szCs w:val="26"/>
        </w:rPr>
        <w:t>STEP 8: Minimize the cost function</w:t>
      </w:r>
    </w:p>
    <w:p w:rsidR="00C313DA" w:rsidRDefault="0039581D" w:rsidP="0098737E">
      <w:pPr>
        <w:jc w:val="both"/>
        <w:rPr>
          <w:sz w:val="20"/>
        </w:rPr>
      </w:pPr>
      <w:r>
        <w:rPr>
          <w:sz w:val="20"/>
        </w:rPr>
        <w:t>Then minimize the cost function.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it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he line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or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in range(2001):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rain)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f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% 20 == 0: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  </w:t>
      </w: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tep, sess.run(cost), sess.run(W), sess.run(b))</w:t>
      </w:r>
    </w:p>
    <w:p w:rsidR="009A2A66" w:rsidRDefault="009A2A66" w:rsidP="0098737E">
      <w:pPr>
        <w:jc w:val="both"/>
        <w:rPr>
          <w:sz w:val="20"/>
        </w:rPr>
      </w:pPr>
    </w:p>
    <w:p w:rsidR="009A2A66" w:rsidRDefault="00B9593B" w:rsidP="0098737E">
      <w:pPr>
        <w:jc w:val="both"/>
        <w:rPr>
          <w:sz w:val="20"/>
        </w:rPr>
      </w:pPr>
      <w:r>
        <w:rPr>
          <w:sz w:val="20"/>
        </w:rPr>
        <w:t>The minimization of</w:t>
      </w:r>
      <w:r w:rsidR="006074E6">
        <w:rPr>
          <w:sz w:val="20"/>
        </w:rPr>
        <w:t xml:space="preserve"> the</w:t>
      </w:r>
      <w:r>
        <w:rPr>
          <w:sz w:val="20"/>
        </w:rPr>
        <w:t xml:space="preserve"> cost function is perform</w:t>
      </w:r>
      <w:r w:rsidR="006074E6">
        <w:rPr>
          <w:sz w:val="20"/>
        </w:rPr>
        <w:t>ed</w:t>
      </w:r>
      <w:r>
        <w:rPr>
          <w:sz w:val="20"/>
        </w:rPr>
        <w:t xml:space="preserve"> with only one line command </w:t>
      </w:r>
      <w:proofErr w:type="gramStart"/>
      <w:r>
        <w:rPr>
          <w:sz w:val="20"/>
        </w:rPr>
        <w:t>sess.run(</w:t>
      </w:r>
      <w:proofErr w:type="gramEnd"/>
      <w:r>
        <w:rPr>
          <w:sz w:val="20"/>
        </w:rPr>
        <w:t>train).</w:t>
      </w:r>
    </w:p>
    <w:p w:rsidR="00B9593B" w:rsidRDefault="00B9593B" w:rsidP="0098737E">
      <w:pPr>
        <w:jc w:val="both"/>
        <w:rPr>
          <w:sz w:val="20"/>
        </w:rPr>
      </w:pPr>
      <w:r>
        <w:rPr>
          <w:sz w:val="20"/>
        </w:rPr>
        <w:t xml:space="preserve">Tensorflow optimize the train with </w:t>
      </w:r>
      <w:proofErr w:type="spellStart"/>
      <w:r>
        <w:rPr>
          <w:sz w:val="20"/>
        </w:rPr>
        <w:t>GradientDescentOptimizer</w:t>
      </w:r>
      <w:proofErr w:type="spellEnd"/>
      <w:r>
        <w:rPr>
          <w:sz w:val="20"/>
        </w:rPr>
        <w:t xml:space="preserve"> algorithm as we see above. And display the value of cost, W, b every 20 steps.</w:t>
      </w: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The coding is complete here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the full code is below.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mport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ensorflow as tf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X and Y data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_train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[1, 2, 3]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y_train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[1, 2, 3]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W =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normal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), name='weight'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b =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normal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), name='bias'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ur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hypothesis 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W+b</w:t>
      </w:r>
      <w:proofErr w:type="spellEnd"/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hypothesis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_train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* W + b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cost/loss function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cost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educe_mean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quare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(hypothesis - 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y_train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)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Minimize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a = 0.01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lastRenderedPageBreak/>
        <w:t>optimizer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train.GradientDescentOptimizer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learning_rate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=</w:t>
      </w: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a</w:t>
      </w: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rain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ptimizer.minimize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cost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Launch the graph in a session.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</w:t>
      </w:r>
      <w:proofErr w:type="spellEnd"/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ession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nitializes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global variables in the graph.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spellStart"/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global_variables_initializer</w:t>
      </w:r>
      <w:proofErr w:type="spell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it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he line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or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in range(2001):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rain)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f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% 20 == 0:</w:t>
      </w:r>
    </w:p>
    <w:p w:rsidR="00365D6C" w:rsidRPr="00365D6C" w:rsidRDefault="00365D6C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  </w:t>
      </w:r>
      <w:proofErr w:type="gramStart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365D6C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tep, sess.run(cost), sess.run(W), sess.run(b))</w:t>
      </w:r>
    </w:p>
    <w:p w:rsidR="00365D6C" w:rsidRDefault="00365D6C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Let’s run this code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we can see the results such as below.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'''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0 2.82329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2.12867713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85235667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20 0.190351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53392804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1.05059612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40 0.151357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45725465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1.02391243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...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1920 1.77484e-05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89295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1112291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1940 1.61197e-05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66311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1060018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1960 1.46397e-05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444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1010205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1980 1.32962e-05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23515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0962736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2000 1.20761e-05 </w:t>
      </w:r>
      <w:proofErr w:type="gramStart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03607</w:t>
      </w:r>
      <w:proofErr w:type="gramEnd"/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0917497]</w:t>
      </w:r>
    </w:p>
    <w:p w:rsidR="00A242F7" w:rsidRPr="00A242F7" w:rsidRDefault="00A242F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A242F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'''</w:t>
      </w:r>
    </w:p>
    <w:p w:rsidR="00365D6C" w:rsidRDefault="00365D6C" w:rsidP="0098737E">
      <w:pPr>
        <w:jc w:val="both"/>
        <w:rPr>
          <w:sz w:val="20"/>
        </w:rPr>
      </w:pPr>
    </w:p>
    <w:p w:rsidR="00B9593B" w:rsidRDefault="00A242F7" w:rsidP="0098737E">
      <w:pPr>
        <w:jc w:val="both"/>
        <w:rPr>
          <w:sz w:val="20"/>
        </w:rPr>
      </w:pPr>
      <w:r>
        <w:rPr>
          <w:sz w:val="20"/>
        </w:rPr>
        <w:t>As we can know from results, the cost value is decreased from 2.82 to 1.2e-05, and the value of W and b is converged from 2.128, -0.852 to 1.0, 0.0.</w:t>
      </w:r>
    </w:p>
    <w:p w:rsidR="00002147" w:rsidRDefault="005A4478" w:rsidP="002252D2">
      <w:pPr>
        <w:jc w:val="both"/>
        <w:rPr>
          <w:sz w:val="20"/>
        </w:rPr>
      </w:pPr>
      <w:r>
        <w:rPr>
          <w:sz w:val="20"/>
        </w:rPr>
        <w:t>Task2 is complete</w:t>
      </w:r>
      <w:r w:rsidR="00DD0837">
        <w:rPr>
          <w:sz w:val="20"/>
        </w:rPr>
        <w:t>d</w:t>
      </w:r>
      <w:r>
        <w:rPr>
          <w:sz w:val="20"/>
        </w:rPr>
        <w:t>.</w:t>
      </w:r>
    </w:p>
    <w:p w:rsidR="00A242F7" w:rsidRDefault="00A242F7" w:rsidP="00A242F7">
      <w:pPr>
        <w:jc w:val="both"/>
        <w:rPr>
          <w:sz w:val="20"/>
        </w:rPr>
      </w:pPr>
    </w:p>
    <w:p w:rsidR="00A242F7" w:rsidRPr="00E5548D" w:rsidRDefault="00A242F7" w:rsidP="00A242F7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9" w:name="_Toc500310366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3: </w:t>
      </w:r>
      <w:r w:rsidR="00D8729C">
        <w:rPr>
          <w:rFonts w:asciiTheme="minorHAnsi" w:hAnsiTheme="minorHAnsi"/>
          <w:b/>
          <w:bCs/>
          <w:color w:val="2A69A2"/>
          <w:sz w:val="22"/>
          <w:szCs w:val="22"/>
        </w:rPr>
        <w:t xml:space="preserve">Using 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>Placeholder</w:t>
      </w:r>
      <w:bookmarkEnd w:id="9"/>
    </w:p>
    <w:p w:rsidR="00A242F7" w:rsidRDefault="00465B3B" w:rsidP="002252D2">
      <w:pPr>
        <w:jc w:val="both"/>
        <w:rPr>
          <w:sz w:val="20"/>
        </w:rPr>
      </w:pPr>
      <w:r>
        <w:rPr>
          <w:sz w:val="20"/>
        </w:rPr>
        <w:t xml:space="preserve">We can use tf.placeholder </w:t>
      </w:r>
      <w:r w:rsidR="00C148B8">
        <w:rPr>
          <w:sz w:val="20"/>
        </w:rPr>
        <w:t>for define training data</w:t>
      </w:r>
      <w:r>
        <w:rPr>
          <w:sz w:val="20"/>
        </w:rPr>
        <w:t>.</w:t>
      </w:r>
    </w:p>
    <w:p w:rsidR="00465B3B" w:rsidRDefault="00023717" w:rsidP="002252D2">
      <w:pPr>
        <w:jc w:val="both"/>
        <w:rPr>
          <w:sz w:val="20"/>
        </w:rPr>
      </w:pPr>
      <w:r>
        <w:rPr>
          <w:sz w:val="20"/>
        </w:rPr>
        <w:t xml:space="preserve">Let’s consider </w:t>
      </w:r>
      <w:r w:rsidR="006074E6">
        <w:rPr>
          <w:sz w:val="20"/>
        </w:rPr>
        <w:t>an</w:t>
      </w:r>
      <w:r>
        <w:rPr>
          <w:sz w:val="20"/>
        </w:rPr>
        <w:t xml:space="preserve"> example.</w:t>
      </w:r>
    </w:p>
    <w:p w:rsidR="00023717" w:rsidRPr="00023717" w:rsidRDefault="0002371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a = </w:t>
      </w:r>
      <w:proofErr w:type="gramStart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placeholder(</w:t>
      </w:r>
      <w:proofErr w:type="gramEnd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float32)</w:t>
      </w:r>
    </w:p>
    <w:p w:rsidR="00023717" w:rsidRPr="00023717" w:rsidRDefault="0002371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b = </w:t>
      </w:r>
      <w:proofErr w:type="gramStart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placeholder(</w:t>
      </w:r>
      <w:proofErr w:type="gramEnd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float32)</w:t>
      </w:r>
    </w:p>
    <w:p w:rsidR="00023717" w:rsidRPr="00023717" w:rsidRDefault="00023717" w:rsidP="00221D48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lastRenderedPageBreak/>
        <w:t xml:space="preserve">adder_node = a + b # + provides a shortcut for </w:t>
      </w:r>
      <w:proofErr w:type="gramStart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add(</w:t>
      </w:r>
      <w:proofErr w:type="gramEnd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a, b)</w:t>
      </w:r>
    </w:p>
    <w:p w:rsidR="00023717" w:rsidRPr="00023717" w:rsidRDefault="00023717" w:rsidP="00221D48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023717" w:rsidRPr="00023717" w:rsidRDefault="00023717" w:rsidP="00221D48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adder_node, feed_dict={a: 3, b:4.5}))</w:t>
      </w:r>
    </w:p>
    <w:p w:rsidR="00023717" w:rsidRPr="00023717" w:rsidRDefault="00023717" w:rsidP="00221D48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02371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adder_node, feed_dict={a: [1, 3], b: [2, 4]}))</w:t>
      </w:r>
    </w:p>
    <w:p w:rsidR="00023717" w:rsidRDefault="00023717" w:rsidP="00023717">
      <w:pPr>
        <w:jc w:val="both"/>
        <w:rPr>
          <w:sz w:val="20"/>
        </w:rPr>
      </w:pPr>
    </w:p>
    <w:p w:rsidR="00023717" w:rsidRDefault="00042CF1" w:rsidP="002252D2">
      <w:pPr>
        <w:jc w:val="both"/>
        <w:rPr>
          <w:sz w:val="20"/>
        </w:rPr>
      </w:pPr>
      <w:r>
        <w:rPr>
          <w:sz w:val="20"/>
        </w:rPr>
        <w:t xml:space="preserve">We defined </w:t>
      </w:r>
      <w:proofErr w:type="gramStart"/>
      <w:r>
        <w:rPr>
          <w:sz w:val="20"/>
        </w:rPr>
        <w:t>a and</w:t>
      </w:r>
      <w:proofErr w:type="gramEnd"/>
      <w:r>
        <w:rPr>
          <w:sz w:val="20"/>
        </w:rPr>
        <w:t xml:space="preserve"> b as placeholder float32 type. And define adder_node as</w:t>
      </w:r>
      <w:r w:rsidR="006074E6">
        <w:rPr>
          <w:sz w:val="20"/>
        </w:rPr>
        <w:t xml:space="preserve"> an</w:t>
      </w:r>
      <w:r>
        <w:rPr>
          <w:sz w:val="20"/>
        </w:rPr>
        <w:t xml:space="preserve"> additional operation of </w:t>
      </w:r>
      <w:proofErr w:type="gramStart"/>
      <w:r>
        <w:rPr>
          <w:sz w:val="20"/>
        </w:rPr>
        <w:t>a and</w:t>
      </w:r>
      <w:proofErr w:type="gramEnd"/>
      <w:r>
        <w:rPr>
          <w:sz w:val="20"/>
        </w:rPr>
        <w:t xml:space="preserve"> b. Numerical value calculation isn’t performed until now.</w:t>
      </w:r>
    </w:p>
    <w:p w:rsidR="00042CF1" w:rsidRDefault="00042CF1" w:rsidP="002252D2">
      <w:pPr>
        <w:jc w:val="both"/>
        <w:rPr>
          <w:sz w:val="20"/>
        </w:rPr>
      </w:pPr>
      <w:r>
        <w:rPr>
          <w:sz w:val="20"/>
        </w:rPr>
        <w:t xml:space="preserve">In last 2 lines, we set the value into </w:t>
      </w:r>
      <w:proofErr w:type="gramStart"/>
      <w:r>
        <w:rPr>
          <w:sz w:val="20"/>
        </w:rPr>
        <w:t>a and</w:t>
      </w:r>
      <w:proofErr w:type="gramEnd"/>
      <w:r>
        <w:rPr>
          <w:sz w:val="20"/>
        </w:rPr>
        <w:t xml:space="preserve"> b using feed_dict and calculate the adder_node using sess.run command.</w:t>
      </w:r>
    </w:p>
    <w:p w:rsidR="00042CF1" w:rsidRDefault="00042CF1" w:rsidP="002252D2">
      <w:pPr>
        <w:jc w:val="both"/>
        <w:rPr>
          <w:sz w:val="20"/>
        </w:rPr>
      </w:pPr>
      <w:r>
        <w:rPr>
          <w:sz w:val="20"/>
        </w:rPr>
        <w:t xml:space="preserve">The result </w:t>
      </w:r>
      <w:r w:rsidR="006074E6">
        <w:rPr>
          <w:sz w:val="20"/>
        </w:rPr>
        <w:t>is</w:t>
      </w:r>
      <w:r>
        <w:rPr>
          <w:sz w:val="20"/>
        </w:rPr>
        <w:t xml:space="preserve"> displayed as follows.</w:t>
      </w:r>
    </w:p>
    <w:p w:rsidR="00042CF1" w:rsidRPr="00042CF1" w:rsidRDefault="00042CF1" w:rsidP="00221D48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042CF1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7.5</w:t>
      </w:r>
    </w:p>
    <w:p w:rsidR="00042CF1" w:rsidRPr="00042CF1" w:rsidRDefault="00042CF1" w:rsidP="00221D48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042CF1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3</w:t>
      </w:r>
      <w:proofErr w:type="gramStart"/>
      <w:r w:rsidRPr="00042CF1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.  7</w:t>
      </w:r>
      <w:proofErr w:type="gramEnd"/>
      <w:r w:rsidRPr="00042CF1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. ]</w:t>
      </w:r>
    </w:p>
    <w:p w:rsidR="00042CF1" w:rsidRDefault="00042CF1" w:rsidP="002252D2">
      <w:pPr>
        <w:jc w:val="both"/>
        <w:rPr>
          <w:sz w:val="20"/>
        </w:rPr>
      </w:pPr>
    </w:p>
    <w:p w:rsidR="001B5A18" w:rsidRDefault="001B5A18" w:rsidP="002252D2">
      <w:pPr>
        <w:jc w:val="both"/>
        <w:rPr>
          <w:sz w:val="20"/>
        </w:rPr>
      </w:pPr>
      <w:r>
        <w:rPr>
          <w:sz w:val="20"/>
        </w:rPr>
        <w:t xml:space="preserve">We can use placeholder in our previous linear regression code. </w:t>
      </w:r>
    </w:p>
    <w:p w:rsidR="00042CF1" w:rsidRDefault="001B5A18" w:rsidP="002252D2">
      <w:pPr>
        <w:jc w:val="both"/>
        <w:rPr>
          <w:sz w:val="20"/>
        </w:rPr>
      </w:pPr>
      <w:r>
        <w:rPr>
          <w:sz w:val="20"/>
        </w:rPr>
        <w:t>Then why we should use placeholder?</w:t>
      </w:r>
    </w:p>
    <w:p w:rsidR="001B5A18" w:rsidRDefault="001B5A18" w:rsidP="002252D2">
      <w:pPr>
        <w:jc w:val="both"/>
        <w:rPr>
          <w:sz w:val="20"/>
        </w:rPr>
      </w:pPr>
      <w:r>
        <w:rPr>
          <w:sz w:val="20"/>
        </w:rPr>
        <w:t>Because we can reuse the linear regression model if we use placeholder.</w:t>
      </w:r>
    </w:p>
    <w:p w:rsidR="005F364D" w:rsidRPr="005F364D" w:rsidRDefault="005F364D" w:rsidP="002252D2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F364D">
        <w:rPr>
          <w:rFonts w:eastAsiaTheme="majorEastAsia" w:cstheme="majorBidi"/>
          <w:b/>
          <w:bCs/>
          <w:color w:val="4F81BD"/>
          <w:sz w:val="20"/>
          <w:szCs w:val="26"/>
        </w:rPr>
        <w:t>STEP 8: Update code using placeholder</w:t>
      </w:r>
    </w:p>
    <w:p w:rsidR="00C148B8" w:rsidRDefault="00C148B8" w:rsidP="002252D2">
      <w:pPr>
        <w:jc w:val="both"/>
        <w:rPr>
          <w:sz w:val="20"/>
        </w:rPr>
      </w:pPr>
      <w:r>
        <w:rPr>
          <w:sz w:val="20"/>
        </w:rPr>
        <w:t>Let’s update the code using placeholder and add prediction command.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mport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ensorflow as tf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W =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norm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), name='weight'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b =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norm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), name='bias'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X =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placeholder(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float32, shape=[None]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Y =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placeholder(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float32, shape=[None]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ur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hypothesis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W+b</w:t>
      </w:r>
      <w:proofErr w:type="spellEnd"/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hypothesis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X * W + b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cost/loss function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cost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educe_mean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quare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hypothesis - Y))</w:t>
      </w:r>
    </w:p>
    <w:p w:rsid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Minimize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a = 0.01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ptimizer</w:t>
      </w:r>
      <w:proofErr w:type="gramEnd"/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train.GradientDescentOptimizer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learning_rate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=</w:t>
      </w: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a</w:t>
      </w: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rain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optimizer.minimize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cost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Launch the graph in a session.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</w:t>
      </w:r>
      <w:proofErr w:type="spellEnd"/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ession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nitializes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global variables in the graph.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lastRenderedPageBreak/>
        <w:t>sess.run(</w:t>
      </w:r>
      <w:proofErr w:type="spellStart"/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global_variables_initializer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it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he line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or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in range(2001):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cost_v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,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W_v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,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b_v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, _ =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cost, W, b, train],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           </w:t>
      </w: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eed_dict={X: [1, 2, 3], Y: [1, 2, 3]})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f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% 20 == 0:</w:t>
      </w:r>
    </w:p>
    <w:p w:rsid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 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step,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cost_v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,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W_v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, </w:t>
      </w:r>
      <w:proofErr w:type="spell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b_val</w:t>
      </w:r>
      <w:proofErr w:type="spell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)</w:t>
      </w:r>
    </w:p>
    <w:p w:rsidR="00C148B8" w:rsidRPr="001B5A18" w:rsidRDefault="00C148B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C148B8" w:rsidRPr="006006F0" w:rsidRDefault="00C148B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esting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our model</w:t>
      </w:r>
    </w:p>
    <w:p w:rsidR="00C148B8" w:rsidRPr="006006F0" w:rsidRDefault="00C148B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hypothesis, feed_dict={X: [5]}))</w:t>
      </w:r>
    </w:p>
    <w:p w:rsidR="00C148B8" w:rsidRPr="006006F0" w:rsidRDefault="00C148B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hypothesis, feed_dict={X: [2.5]}))</w:t>
      </w:r>
    </w:p>
    <w:p w:rsidR="00C148B8" w:rsidRPr="006006F0" w:rsidRDefault="00C148B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hypothesis, feed_dict={X: [1.5, 3.5]}))</w:t>
      </w:r>
    </w:p>
    <w:p w:rsidR="001B5A18" w:rsidRDefault="001B5A18" w:rsidP="002252D2">
      <w:pPr>
        <w:jc w:val="both"/>
        <w:rPr>
          <w:sz w:val="20"/>
        </w:rPr>
      </w:pPr>
    </w:p>
    <w:p w:rsidR="001B5A18" w:rsidRDefault="001B5A18" w:rsidP="002252D2">
      <w:pPr>
        <w:jc w:val="both"/>
        <w:rPr>
          <w:sz w:val="20"/>
        </w:rPr>
      </w:pPr>
      <w:r>
        <w:rPr>
          <w:sz w:val="20"/>
        </w:rPr>
        <w:t>We can get results when run</w:t>
      </w:r>
      <w:r w:rsidR="002F00AC">
        <w:rPr>
          <w:sz w:val="20"/>
        </w:rPr>
        <w:t>ning</w:t>
      </w:r>
      <w:r>
        <w:rPr>
          <w:sz w:val="20"/>
        </w:rPr>
        <w:t xml:space="preserve"> the code.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...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1980 1.32962e-05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23515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0962736]</w:t>
      </w:r>
    </w:p>
    <w:p w:rsidR="001B5A18" w:rsidRPr="001B5A18" w:rsidRDefault="001B5A1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2000 1.20761e-05 </w:t>
      </w:r>
      <w:proofErr w:type="gramStart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00403607</w:t>
      </w:r>
      <w:proofErr w:type="gramEnd"/>
      <w:r w:rsidRPr="001B5A1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 [-0.00917497]</w:t>
      </w:r>
    </w:p>
    <w:p w:rsidR="00C148B8" w:rsidRDefault="00C148B8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6006F0" w:rsidRPr="006006F0" w:rsidRDefault="006006F0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5.0110054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</w:t>
      </w:r>
    </w:p>
    <w:p w:rsidR="006006F0" w:rsidRPr="006006F0" w:rsidRDefault="006006F0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2.50091505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]</w:t>
      </w:r>
    </w:p>
    <w:p w:rsidR="006006F0" w:rsidRPr="006006F0" w:rsidRDefault="006006F0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[ 1.49687922</w:t>
      </w:r>
      <w:proofErr w:type="gramEnd"/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</w:t>
      </w:r>
      <w:r w:rsidR="00C148B8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</w:t>
      </w:r>
      <w:r w:rsidRPr="006006F0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3.50495124]</w:t>
      </w:r>
    </w:p>
    <w:p w:rsidR="006006F0" w:rsidRDefault="006006F0" w:rsidP="002252D2">
      <w:pPr>
        <w:jc w:val="both"/>
        <w:rPr>
          <w:sz w:val="20"/>
        </w:rPr>
      </w:pPr>
    </w:p>
    <w:p w:rsidR="00A242F7" w:rsidRDefault="00DD3820" w:rsidP="002252D2">
      <w:pPr>
        <w:jc w:val="both"/>
        <w:rPr>
          <w:sz w:val="20"/>
        </w:rPr>
      </w:pPr>
      <w:r>
        <w:rPr>
          <w:sz w:val="20"/>
        </w:rPr>
        <w:t>The last 3 lines are for prediction x value using trained linear regression model.</w:t>
      </w:r>
    </w:p>
    <w:p w:rsidR="00DD3820" w:rsidRPr="00D8729C" w:rsidRDefault="00DD3820" w:rsidP="002252D2">
      <w:pPr>
        <w:jc w:val="both"/>
      </w:pPr>
    </w:p>
    <w:p w:rsidR="00A242F7" w:rsidRDefault="00A242F7" w:rsidP="002252D2">
      <w:pPr>
        <w:jc w:val="both"/>
        <w:rPr>
          <w:sz w:val="20"/>
        </w:rPr>
      </w:pPr>
    </w:p>
    <w:p w:rsidR="002B4AFA" w:rsidRDefault="002B4AFA">
      <w:pPr>
        <w:rPr>
          <w:sz w:val="20"/>
        </w:rPr>
      </w:pPr>
      <w:r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0" w:name="_Toc500310367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10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5A4478" w:rsidRDefault="00400D45" w:rsidP="005A4478">
      <w:pPr>
        <w:jc w:val="both"/>
        <w:rPr>
          <w:sz w:val="20"/>
        </w:rPr>
      </w:pPr>
      <w:r>
        <w:rPr>
          <w:sz w:val="20"/>
        </w:rPr>
        <w:t xml:space="preserve">In this task what is more important is </w:t>
      </w:r>
      <w:r w:rsidR="005F364D">
        <w:rPr>
          <w:sz w:val="20"/>
        </w:rPr>
        <w:t>use the proper tensorflow functions depend on its version</w:t>
      </w:r>
      <w:r>
        <w:rPr>
          <w:sz w:val="20"/>
        </w:rPr>
        <w:t>.</w:t>
      </w:r>
    </w:p>
    <w:p w:rsidR="005F364D" w:rsidRDefault="005F364D" w:rsidP="005A4478">
      <w:pPr>
        <w:jc w:val="both"/>
        <w:rPr>
          <w:sz w:val="20"/>
        </w:rPr>
      </w:pPr>
      <w:r>
        <w:rPr>
          <w:sz w:val="20"/>
        </w:rPr>
        <w:t>For example, the variable initialization function is</w:t>
      </w:r>
    </w:p>
    <w:p w:rsidR="005F364D" w:rsidRPr="00604397" w:rsidRDefault="00604397" w:rsidP="00604397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spellStart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global_variables_</w:t>
      </w:r>
      <w:proofErr w:type="gramStart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nitializer</w:t>
      </w:r>
      <w:proofErr w:type="spellEnd"/>
      <w:r w:rsidRPr="00C313DA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)</w:t>
      </w:r>
      <w:proofErr w:type="gramEnd"/>
    </w:p>
    <w:p w:rsidR="00604397" w:rsidRDefault="00604397" w:rsidP="005A4478">
      <w:pPr>
        <w:jc w:val="both"/>
        <w:rPr>
          <w:sz w:val="20"/>
        </w:rPr>
      </w:pPr>
    </w:p>
    <w:p w:rsidR="00604397" w:rsidRDefault="00604397" w:rsidP="005A4478">
      <w:pPr>
        <w:jc w:val="both"/>
        <w:rPr>
          <w:sz w:val="20"/>
        </w:rPr>
      </w:pPr>
      <w:r>
        <w:rPr>
          <w:sz w:val="20"/>
        </w:rPr>
        <w:t>But below the 0.10 version, the function is</w:t>
      </w:r>
    </w:p>
    <w:p w:rsidR="00604397" w:rsidRPr="00604397" w:rsidRDefault="00604397" w:rsidP="00604397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60439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initialize_all_</w:t>
      </w:r>
      <w:proofErr w:type="gramStart"/>
      <w:r w:rsidRPr="00604397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variables()</w:t>
      </w:r>
      <w:proofErr w:type="gramEnd"/>
    </w:p>
    <w:p w:rsidR="00604397" w:rsidRDefault="00604397" w:rsidP="005A4478">
      <w:pPr>
        <w:jc w:val="both"/>
        <w:rPr>
          <w:sz w:val="20"/>
        </w:rPr>
      </w:pP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1" w:name="_Toc500310368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11"/>
    </w:p>
    <w:p w:rsidR="00B55505" w:rsidRDefault="001A52AF" w:rsidP="0057793F">
      <w:pPr>
        <w:jc w:val="both"/>
        <w:rPr>
          <w:sz w:val="20"/>
        </w:rPr>
      </w:pPr>
      <w:r>
        <w:rPr>
          <w:sz w:val="20"/>
        </w:rPr>
        <w:t>Linear regression is the simple and widely used learning method and we can implement the linear regression model using tensorflow</w:t>
      </w:r>
      <w:r w:rsidR="00B55505">
        <w:rPr>
          <w:sz w:val="20"/>
        </w:rPr>
        <w:t>.</w:t>
      </w:r>
    </w:p>
    <w:p w:rsidR="00B55505" w:rsidRDefault="00F665EC" w:rsidP="0057793F">
      <w:pPr>
        <w:jc w:val="both"/>
        <w:rPr>
          <w:sz w:val="20"/>
        </w:rPr>
      </w:pPr>
      <w:r>
        <w:rPr>
          <w:sz w:val="20"/>
        </w:rPr>
        <w:t>We can know the work flow of machine learning programming with tensorflow using this exercise.</w:t>
      </w:r>
    </w:p>
    <w:p w:rsidR="00DD1243" w:rsidRDefault="00DD1243">
      <w:pPr>
        <w:rPr>
          <w:sz w:val="20"/>
        </w:rPr>
      </w:pPr>
      <w:r>
        <w:rPr>
          <w:sz w:val="20"/>
        </w:rPr>
        <w:br w:type="page"/>
      </w: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2" w:name="_Toc500310369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REFERENCES</w:t>
      </w:r>
      <w:bookmarkEnd w:id="12"/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F665EC" w:rsidP="00F665EC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F665EC">
        <w:rPr>
          <w:sz w:val="20"/>
        </w:rPr>
        <w:t>https://en.wikipedia.org/wiki/Machine_learning</w:t>
      </w:r>
    </w:p>
    <w:p w:rsidR="00F665EC" w:rsidRDefault="00F665EC" w:rsidP="00F665EC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F665EC">
        <w:rPr>
          <w:sz w:val="20"/>
        </w:rPr>
        <w:t>https://en.wikipedia.org/wiki/Supervised_learning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3" w:name="_Toc499462101"/>
      <w:bookmarkStart w:id="14" w:name="_Toc499468757"/>
      <w:bookmarkStart w:id="15" w:name="_Toc499536208"/>
      <w:bookmarkStart w:id="16" w:name="_Toc499888376"/>
      <w:bookmarkStart w:id="17" w:name="_Toc500310370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13"/>
      <w:bookmarkEnd w:id="14"/>
      <w:bookmarkEnd w:id="15"/>
      <w:bookmarkEnd w:id="16"/>
      <w:bookmarkEnd w:id="17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p w:rsidR="00221D48" w:rsidRDefault="00E73BC7">
          <w:pPr>
            <w:pStyle w:val="TOC1"/>
            <w:tabs>
              <w:tab w:val="right" w:leader="dot" w:pos="6114"/>
            </w:tabs>
            <w:rPr>
              <w:noProof/>
            </w:rPr>
          </w:pPr>
          <w:r w:rsidRPr="00224F2C">
            <w:rPr>
              <w:sz w:val="20"/>
            </w:rPr>
            <w:fldChar w:fldCharType="begin"/>
          </w:r>
          <w:r w:rsidRPr="00224F2C">
            <w:rPr>
              <w:sz w:val="20"/>
            </w:rPr>
            <w:instrText xml:space="preserve"> TOC \o "1-3" \h \z \u </w:instrText>
          </w:r>
          <w:r w:rsidRPr="00224F2C">
            <w:rPr>
              <w:sz w:val="20"/>
            </w:rPr>
            <w:fldChar w:fldCharType="separate"/>
          </w:r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59" w:history="1">
            <w:r w:rsidRPr="00F40A77">
              <w:rPr>
                <w:rStyle w:val="Hyperlink"/>
                <w:b/>
                <w:bCs/>
                <w:noProof/>
              </w:rPr>
              <w:t>Theo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0" w:history="1">
            <w:r w:rsidRPr="00F40A77">
              <w:rPr>
                <w:rStyle w:val="Hyperlink"/>
                <w:b/>
                <w:bCs/>
                <w:noProof/>
              </w:rPr>
              <w:t>What is linear regression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1" w:history="1">
            <w:r w:rsidRPr="00F40A77">
              <w:rPr>
                <w:rStyle w:val="Hyperlink"/>
                <w:b/>
                <w:bCs/>
                <w:noProof/>
              </w:rPr>
              <w:t>Basic of Machine Lear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2" w:history="1">
            <w:r w:rsidRPr="00F40A77">
              <w:rPr>
                <w:rStyle w:val="Hyperlink"/>
                <w:b/>
                <w:bCs/>
                <w:noProof/>
              </w:rPr>
              <w:t>AI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3" w:history="1">
            <w:r w:rsidRPr="00F40A77">
              <w:rPr>
                <w:rStyle w:val="Hyperlink"/>
                <w:b/>
                <w:bCs/>
                <w:noProof/>
              </w:rPr>
              <w:t>LAB EXERCISE 2: IMPLEMENTATION OF LINEAR REGRESS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4" w:history="1">
            <w:r w:rsidRPr="00F40A77">
              <w:rPr>
                <w:rStyle w:val="Hyperlink"/>
                <w:b/>
                <w:bCs/>
                <w:noProof/>
              </w:rPr>
              <w:t>Task 1: Build graph using TF oper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5" w:history="1">
            <w:r w:rsidRPr="00F40A77">
              <w:rPr>
                <w:rStyle w:val="Hyperlink"/>
                <w:b/>
                <w:bCs/>
                <w:noProof/>
              </w:rPr>
              <w:t>Task 2: Run and Update graph and get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6" w:history="1">
            <w:r w:rsidRPr="00F40A77">
              <w:rPr>
                <w:rStyle w:val="Hyperlink"/>
                <w:b/>
                <w:bCs/>
                <w:noProof/>
              </w:rPr>
              <w:t>Task 3: Using Placehold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7" w:history="1">
            <w:r w:rsidRPr="00F40A77">
              <w:rPr>
                <w:rStyle w:val="Hyperlink"/>
                <w:b/>
                <w:bCs/>
                <w:noProof/>
              </w:rPr>
              <w:t>LAB CHALLE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8" w:history="1">
            <w:r w:rsidRPr="00F40A77">
              <w:rPr>
                <w:rStyle w:val="Hyperlink"/>
                <w:b/>
                <w:bCs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1D48" w:rsidRDefault="00221D48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0310369" w:history="1">
            <w:r w:rsidRPr="00F40A77">
              <w:rPr>
                <w:rStyle w:val="Hyperlink"/>
                <w:b/>
                <w:bCs/>
                <w:noProof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0310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73BC7" w:rsidRPr="00B23A59" w:rsidRDefault="00E73BC7">
          <w:pPr>
            <w:rPr>
              <w:sz w:val="20"/>
            </w:rPr>
          </w:pPr>
          <w:r w:rsidRPr="00224F2C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  <w:bookmarkStart w:id="18" w:name="_GoBack"/>
      <w:bookmarkEnd w:id="18"/>
    </w:p>
    <w:sectPr w:rsidR="00567FEE" w:rsidRPr="00125F38" w:rsidSect="00FA02CB">
      <w:pgSz w:w="8641" w:h="12962" w:code="9"/>
      <w:pgMar w:top="1440" w:right="1077" w:bottom="1134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 w:charSpace="155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3717"/>
    <w:rsid w:val="00025972"/>
    <w:rsid w:val="00042CF1"/>
    <w:rsid w:val="00083BE0"/>
    <w:rsid w:val="000A592E"/>
    <w:rsid w:val="000B360A"/>
    <w:rsid w:val="000B46FA"/>
    <w:rsid w:val="000D26D5"/>
    <w:rsid w:val="000F3D71"/>
    <w:rsid w:val="00105544"/>
    <w:rsid w:val="00125F38"/>
    <w:rsid w:val="00134712"/>
    <w:rsid w:val="00183B25"/>
    <w:rsid w:val="001859AE"/>
    <w:rsid w:val="001924A1"/>
    <w:rsid w:val="00197968"/>
    <w:rsid w:val="001A3564"/>
    <w:rsid w:val="001A52AF"/>
    <w:rsid w:val="001B0C0B"/>
    <w:rsid w:val="001B5A18"/>
    <w:rsid w:val="001C2600"/>
    <w:rsid w:val="001F2337"/>
    <w:rsid w:val="00216411"/>
    <w:rsid w:val="00221D48"/>
    <w:rsid w:val="00224733"/>
    <w:rsid w:val="00224F2C"/>
    <w:rsid w:val="002252D2"/>
    <w:rsid w:val="00226DF7"/>
    <w:rsid w:val="00234B61"/>
    <w:rsid w:val="00241E49"/>
    <w:rsid w:val="00244566"/>
    <w:rsid w:val="002620CB"/>
    <w:rsid w:val="00270A15"/>
    <w:rsid w:val="00276C17"/>
    <w:rsid w:val="00281E45"/>
    <w:rsid w:val="002A3E3F"/>
    <w:rsid w:val="002B4AFA"/>
    <w:rsid w:val="002D5329"/>
    <w:rsid w:val="002E4E52"/>
    <w:rsid w:val="002F00AC"/>
    <w:rsid w:val="00336755"/>
    <w:rsid w:val="00365D6C"/>
    <w:rsid w:val="00380454"/>
    <w:rsid w:val="003864A1"/>
    <w:rsid w:val="0039581D"/>
    <w:rsid w:val="003D28F5"/>
    <w:rsid w:val="003D4069"/>
    <w:rsid w:val="003F0E9B"/>
    <w:rsid w:val="003F64A0"/>
    <w:rsid w:val="00400D45"/>
    <w:rsid w:val="004128F2"/>
    <w:rsid w:val="00413790"/>
    <w:rsid w:val="00455FD1"/>
    <w:rsid w:val="00461BDA"/>
    <w:rsid w:val="0046329E"/>
    <w:rsid w:val="00465B3B"/>
    <w:rsid w:val="00465F1C"/>
    <w:rsid w:val="00481CE9"/>
    <w:rsid w:val="004B3F08"/>
    <w:rsid w:val="004C4DCA"/>
    <w:rsid w:val="004D48BE"/>
    <w:rsid w:val="004D516D"/>
    <w:rsid w:val="004E1754"/>
    <w:rsid w:val="00501876"/>
    <w:rsid w:val="00513ED0"/>
    <w:rsid w:val="005551F5"/>
    <w:rsid w:val="00567FEE"/>
    <w:rsid w:val="00574605"/>
    <w:rsid w:val="0057793F"/>
    <w:rsid w:val="00577FF0"/>
    <w:rsid w:val="005A4478"/>
    <w:rsid w:val="005C0325"/>
    <w:rsid w:val="005C442B"/>
    <w:rsid w:val="005D21E3"/>
    <w:rsid w:val="005D6562"/>
    <w:rsid w:val="005E5359"/>
    <w:rsid w:val="005F097F"/>
    <w:rsid w:val="005F364D"/>
    <w:rsid w:val="006006F0"/>
    <w:rsid w:val="00604397"/>
    <w:rsid w:val="006074E6"/>
    <w:rsid w:val="0064070B"/>
    <w:rsid w:val="00646414"/>
    <w:rsid w:val="0065071F"/>
    <w:rsid w:val="00663DBD"/>
    <w:rsid w:val="00676220"/>
    <w:rsid w:val="00681487"/>
    <w:rsid w:val="006959DC"/>
    <w:rsid w:val="006B7905"/>
    <w:rsid w:val="006C63D6"/>
    <w:rsid w:val="006C7703"/>
    <w:rsid w:val="00720C9C"/>
    <w:rsid w:val="00734A4D"/>
    <w:rsid w:val="00740919"/>
    <w:rsid w:val="00742B23"/>
    <w:rsid w:val="007469F1"/>
    <w:rsid w:val="007508CA"/>
    <w:rsid w:val="007532FD"/>
    <w:rsid w:val="00763AD9"/>
    <w:rsid w:val="00765C18"/>
    <w:rsid w:val="007B5511"/>
    <w:rsid w:val="00801F1E"/>
    <w:rsid w:val="00803C1D"/>
    <w:rsid w:val="00805D1A"/>
    <w:rsid w:val="00816EF3"/>
    <w:rsid w:val="00845D10"/>
    <w:rsid w:val="0086349B"/>
    <w:rsid w:val="0086413F"/>
    <w:rsid w:val="00867785"/>
    <w:rsid w:val="008B0D53"/>
    <w:rsid w:val="00923DD6"/>
    <w:rsid w:val="009326CB"/>
    <w:rsid w:val="00946301"/>
    <w:rsid w:val="00954532"/>
    <w:rsid w:val="0098737E"/>
    <w:rsid w:val="009A2A66"/>
    <w:rsid w:val="009A41AB"/>
    <w:rsid w:val="009D3795"/>
    <w:rsid w:val="009D5447"/>
    <w:rsid w:val="009E0D23"/>
    <w:rsid w:val="00A2253B"/>
    <w:rsid w:val="00A242F7"/>
    <w:rsid w:val="00A519B1"/>
    <w:rsid w:val="00A9154C"/>
    <w:rsid w:val="00AA005D"/>
    <w:rsid w:val="00AA5A43"/>
    <w:rsid w:val="00AB3399"/>
    <w:rsid w:val="00AB67D9"/>
    <w:rsid w:val="00AD203B"/>
    <w:rsid w:val="00B23A59"/>
    <w:rsid w:val="00B32B32"/>
    <w:rsid w:val="00B42441"/>
    <w:rsid w:val="00B54436"/>
    <w:rsid w:val="00B55505"/>
    <w:rsid w:val="00B60116"/>
    <w:rsid w:val="00B63692"/>
    <w:rsid w:val="00B82E88"/>
    <w:rsid w:val="00B91F41"/>
    <w:rsid w:val="00B9593B"/>
    <w:rsid w:val="00BB26A7"/>
    <w:rsid w:val="00BD3AF6"/>
    <w:rsid w:val="00BD7E10"/>
    <w:rsid w:val="00BE7407"/>
    <w:rsid w:val="00BF088B"/>
    <w:rsid w:val="00C05435"/>
    <w:rsid w:val="00C148B8"/>
    <w:rsid w:val="00C313DA"/>
    <w:rsid w:val="00C4564A"/>
    <w:rsid w:val="00C54855"/>
    <w:rsid w:val="00C60148"/>
    <w:rsid w:val="00C675AF"/>
    <w:rsid w:val="00C7715C"/>
    <w:rsid w:val="00CA49B1"/>
    <w:rsid w:val="00CB24E4"/>
    <w:rsid w:val="00CC0C09"/>
    <w:rsid w:val="00CD0DDA"/>
    <w:rsid w:val="00CE2270"/>
    <w:rsid w:val="00CE3A10"/>
    <w:rsid w:val="00CF2D25"/>
    <w:rsid w:val="00D065AA"/>
    <w:rsid w:val="00D11200"/>
    <w:rsid w:val="00D12F97"/>
    <w:rsid w:val="00D52B34"/>
    <w:rsid w:val="00D81F28"/>
    <w:rsid w:val="00D8550B"/>
    <w:rsid w:val="00D870AC"/>
    <w:rsid w:val="00D8729C"/>
    <w:rsid w:val="00DC6A78"/>
    <w:rsid w:val="00DC7BB9"/>
    <w:rsid w:val="00DD0837"/>
    <w:rsid w:val="00DD1243"/>
    <w:rsid w:val="00DD3820"/>
    <w:rsid w:val="00DF77F3"/>
    <w:rsid w:val="00E24D2C"/>
    <w:rsid w:val="00E357B0"/>
    <w:rsid w:val="00E5548D"/>
    <w:rsid w:val="00E73BC7"/>
    <w:rsid w:val="00E82F79"/>
    <w:rsid w:val="00EF5602"/>
    <w:rsid w:val="00F409F2"/>
    <w:rsid w:val="00F41E00"/>
    <w:rsid w:val="00F5365E"/>
    <w:rsid w:val="00F665EC"/>
    <w:rsid w:val="00F864C4"/>
    <w:rsid w:val="00FA02CB"/>
    <w:rsid w:val="00FA0B85"/>
    <w:rsid w:val="00FA2452"/>
    <w:rsid w:val="00FB5800"/>
    <w:rsid w:val="00FB792F"/>
    <w:rsid w:val="00FC2DF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E73BC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3.wmf"/><Relationship Id="rId39" Type="http://schemas.openxmlformats.org/officeDocument/2006/relationships/diagramColors" Target="diagrams/colors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6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diagramQuickStyle" Target="diagrams/quickStyle1.xml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3.bin"/><Relationship Id="rId37" Type="http://schemas.openxmlformats.org/officeDocument/2006/relationships/diagramLayout" Target="diagrams/layout1.xml"/><Relationship Id="rId40" Type="http://schemas.microsoft.com/office/2007/relationships/diagramDrawing" Target="diagrams/drawing1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diagramData" Target="diagrams/data1.xm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6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Build</a:t>
          </a:r>
          <a:r>
            <a:rPr lang="en-US" sz="1400" baseline="0"/>
            <a:t> Graph</a:t>
          </a:r>
          <a:endParaRPr lang="en-US" sz="1400"/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Run and Update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3F9C4066-3380-4FE1-AE1F-0F7A20E9DD02}">
      <dgm:prSet phldrT="[Text]" custT="1"/>
      <dgm:spPr/>
      <dgm:t>
        <a:bodyPr/>
        <a:lstStyle/>
        <a:p>
          <a:r>
            <a:rPr lang="en-US" sz="1400"/>
            <a:t>Using Placeholder</a:t>
          </a:r>
        </a:p>
      </dgm:t>
    </dgm:pt>
    <dgm:pt modelId="{E5224521-507F-4A35-948F-94AD2B9410B8}" type="parTrans" cxnId="{37B13E30-D7D5-4C20-85B6-56673C4783A7}">
      <dgm:prSet/>
      <dgm:spPr/>
      <dgm:t>
        <a:bodyPr/>
        <a:lstStyle/>
        <a:p>
          <a:endParaRPr lang="en-US"/>
        </a:p>
      </dgm:t>
    </dgm:pt>
    <dgm:pt modelId="{698F473C-7630-489D-909A-3CF5BDE95D18}" type="sibTrans" cxnId="{37B13E30-D7D5-4C20-85B6-56673C4783A7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3" custScaleX="79745" custScaleY="15113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3" custScaleX="82497" custScaleY="15113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4CB47E-9697-4E6E-B02E-389DB8C306E9}" type="pres">
      <dgm:prSet presAssocID="{CEB24691-FB5A-4A88-86A4-3B85DB7C3B58}" presName="sibTrans" presStyleCnt="0"/>
      <dgm:spPr/>
    </dgm:pt>
    <dgm:pt modelId="{2D6580A1-F753-490D-A4A3-513119CBEC96}" type="pres">
      <dgm:prSet presAssocID="{3F9C4066-3380-4FE1-AE1F-0F7A20E9DD02}" presName="textNode" presStyleLbl="node1" presStyleIdx="2" presStyleCnt="3" custScaleX="83066" custScaleY="14592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EA9ED14D-6D38-41AD-977D-A33FF63030FD}" type="presOf" srcId="{717E43BB-12D1-4BC9-A440-2BBA7A67CC4B}" destId="{F3845DC0-39D3-4E2D-9DFD-D4DB7BE2429D}" srcOrd="0" destOrd="0" presId="urn:microsoft.com/office/officeart/2005/8/layout/hProcess9"/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D5C57671-60A6-4D1B-AD7E-CA43BB5A6341}" type="presOf" srcId="{3F9C4066-3380-4FE1-AE1F-0F7A20E9DD02}" destId="{2D6580A1-F753-490D-A4A3-513119CBEC96}" srcOrd="0" destOrd="0" presId="urn:microsoft.com/office/officeart/2005/8/layout/hProcess9"/>
    <dgm:cxn modelId="{37B13E30-D7D5-4C20-85B6-56673C4783A7}" srcId="{D923168C-438E-4C08-9394-F1C9D150452F}" destId="{3F9C4066-3380-4FE1-AE1F-0F7A20E9DD02}" srcOrd="2" destOrd="0" parTransId="{E5224521-507F-4A35-948F-94AD2B9410B8}" sibTransId="{698F473C-7630-489D-909A-3CF5BDE95D18}"/>
    <dgm:cxn modelId="{A0F9085F-9422-4760-B48B-0A96DB2BE334}" type="presOf" srcId="{D923168C-438E-4C08-9394-F1C9D150452F}" destId="{1CA66EDD-9CF8-42AE-AAAD-DB29B18843D3}" srcOrd="0" destOrd="0" presId="urn:microsoft.com/office/officeart/2005/8/layout/hProcess9"/>
    <dgm:cxn modelId="{1B746DB2-99AA-4549-88C9-83B9D49A7726}" type="presOf" srcId="{E3CD0080-2C61-450F-8DE0-87331C88B0FE}" destId="{AE1106A7-E4A8-4A0D-831E-E7A8BFF9C192}" srcOrd="0" destOrd="0" presId="urn:microsoft.com/office/officeart/2005/8/layout/hProcess9"/>
    <dgm:cxn modelId="{76CA1386-A177-4EA4-A2EC-522016B6C134}" type="presParOf" srcId="{1CA66EDD-9CF8-42AE-AAAD-DB29B18843D3}" destId="{0F8DF675-429F-4054-B788-C3D465F82F3E}" srcOrd="0" destOrd="0" presId="urn:microsoft.com/office/officeart/2005/8/layout/hProcess9"/>
    <dgm:cxn modelId="{E59BC08D-8521-440B-BC85-C4E4265FFABD}" type="presParOf" srcId="{1CA66EDD-9CF8-42AE-AAAD-DB29B18843D3}" destId="{132C812D-4EE9-41E6-807E-8C8F87705ADA}" srcOrd="1" destOrd="0" presId="urn:microsoft.com/office/officeart/2005/8/layout/hProcess9"/>
    <dgm:cxn modelId="{53BB341F-A1F5-49D9-87B0-74673E75F531}" type="presParOf" srcId="{132C812D-4EE9-41E6-807E-8C8F87705ADA}" destId="{F3845DC0-39D3-4E2D-9DFD-D4DB7BE2429D}" srcOrd="0" destOrd="0" presId="urn:microsoft.com/office/officeart/2005/8/layout/hProcess9"/>
    <dgm:cxn modelId="{5DBC037C-CAA0-43B5-B4B3-2F0E2669BBF3}" type="presParOf" srcId="{132C812D-4EE9-41E6-807E-8C8F87705ADA}" destId="{5A07F1EE-724C-4679-B7F7-7268C9BE83EB}" srcOrd="1" destOrd="0" presId="urn:microsoft.com/office/officeart/2005/8/layout/hProcess9"/>
    <dgm:cxn modelId="{747C8290-3D68-4A9B-A0C8-6F32F1218F47}" type="presParOf" srcId="{132C812D-4EE9-41E6-807E-8C8F87705ADA}" destId="{AE1106A7-E4A8-4A0D-831E-E7A8BFF9C192}" srcOrd="2" destOrd="0" presId="urn:microsoft.com/office/officeart/2005/8/layout/hProcess9"/>
    <dgm:cxn modelId="{90B68A81-EAF4-4658-8ABF-FDDA463859A0}" type="presParOf" srcId="{132C812D-4EE9-41E6-807E-8C8F87705ADA}" destId="{704CB47E-9697-4E6E-B02E-389DB8C306E9}" srcOrd="3" destOrd="0" presId="urn:microsoft.com/office/officeart/2005/8/layout/hProcess9"/>
    <dgm:cxn modelId="{AF6AFAF8-15AC-4755-9DB5-1D7D04509CFD}" type="presParOf" srcId="{132C812D-4EE9-41E6-807E-8C8F87705ADA}" destId="{2D6580A1-F753-490D-A4A3-513119CBEC96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4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ED1410-F2A3-4C8E-ACBD-8B654B3DDB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6</TotalTime>
  <Pages>17</Pages>
  <Words>1840</Words>
  <Characters>10489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Janek</cp:lastModifiedBy>
  <cp:revision>146</cp:revision>
  <dcterms:created xsi:type="dcterms:W3CDTF">2017-11-26T07:31:00Z</dcterms:created>
  <dcterms:modified xsi:type="dcterms:W3CDTF">2017-12-06T06:57:00Z</dcterms:modified>
</cp:coreProperties>
</file>